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993E3BF" w14:textId="77777777" w:rsidR="0001735C" w:rsidRDefault="0001735C">
      <w:bookmarkStart w:id="0" w:name="_GoBack"/>
      <w:bookmarkEnd w:id="0"/>
    </w:p>
    <w:tbl>
      <w:tblPr>
        <w:tblStyle w:val="TableGrid"/>
        <w:tblW w:w="10710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5998"/>
      </w:tblGrid>
      <w:tr w:rsidR="002963F7" w:rsidRPr="002963F7" w14:paraId="51B93821" w14:textId="77777777" w:rsidTr="00CD620C">
        <w:trPr>
          <w:trHeight w:val="849"/>
        </w:trPr>
        <w:tc>
          <w:tcPr>
            <w:tcW w:w="4712" w:type="dxa"/>
          </w:tcPr>
          <w:p w14:paraId="5BB2A0BB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2963F7">
              <w:rPr>
                <w:sz w:val="24"/>
                <w:szCs w:val="24"/>
                <w:lang w:val="pt-BR"/>
              </w:rPr>
              <w:t>SỞ GIÁO DỤC VÀ ĐÀO TẠO HẢI PHÒNG</w:t>
            </w:r>
          </w:p>
          <w:p w14:paraId="6ECD192C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lang w:val="pt-BR"/>
              </w:rPr>
            </w:pPr>
            <w:r w:rsidRPr="002963F7">
              <w:rPr>
                <w:b/>
                <w:sz w:val="24"/>
                <w:szCs w:val="24"/>
                <w:lang w:val="pt-BR"/>
              </w:rPr>
              <w:t>TRƯỜNG THPT TRẦN NGUYÊN HÃN</w:t>
            </w:r>
          </w:p>
          <w:p w14:paraId="4D4B94C2" w14:textId="77777777" w:rsidR="002963F7" w:rsidRPr="002963F7" w:rsidRDefault="002963F7" w:rsidP="002963F7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 w:rsidRPr="002963F7">
              <w:rPr>
                <w:b/>
                <w:bCs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9686A67" wp14:editId="65C6D5E5">
                      <wp:simplePos x="0" y="0"/>
                      <wp:positionH relativeFrom="column">
                        <wp:posOffset>824230</wp:posOffset>
                      </wp:positionH>
                      <wp:positionV relativeFrom="paragraph">
                        <wp:posOffset>26670</wp:posOffset>
                      </wp:positionV>
                      <wp:extent cx="1171575" cy="0"/>
                      <wp:effectExtent l="0" t="0" r="2857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715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70190741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9pt,2.1pt" to="157.15pt,2.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eQ11zwEAAIgDAAAOAAAAZHJzL2Uyb0RvYy54bWysU01v2zAMvQ/YfxB0Xxx3SFsYcXpI0F2G LUC7H8DKki1AXyC1OPn3o5Q067rbsBwUUhQ/3uPz+uHonThoJBtDL9vFUgodVBxsGHv54/nx070U lCEM4GLQvTxpkg+bjx/Wc+r0TZyiGzQKLhKom1Mvp5xT1zSkJu2BFjHpwEET0UNmF8dmQJi5unfN zXJ528wRh4RRaSK+3Z2DclPrG6NV/m4M6SxcL3m2XE+s50s5m80auhEhTVZdxoB/mMKDDdz0WmoH GcRPtH+V8lZhpGjyQkXfRGOs0hUDo2mX79A8TZB0xcLkULrSRP+vrPp22KOwA+9OigCeV/SUEew4 ZbGNITCBEUVbeJoTdfx8G/Z48SjtsYA+GvTln+GIY+X2dOVWH7NQfNm2d+3qbiWFeo01vxMTUv6i oxfF6KWzocCGDg5fKXMzfvr6pFyH+Gidq6tzQcy9vP284uUqYAEZB5lNnxgShVEKcCMrU2WsFSk6 O5TsUodOtHUoDsDiYE0NcX7mcaVwQJkDjKH+Cnie4I/UMs4OaDon19BZS95mFrSzvpf3b7NdKB11 leQFVCH0TGGxXuJwqsw2xeN116YXaRY9vfXZfvsBbX4BAAD//wMAUEsDBBQABgAIAAAAIQAofUZh 2wAAAAcBAAAPAAAAZHJzL2Rvd25yZXYueG1sTI5NT8MwEETvSP0P1iJxo06TitIQp6qKeuBWQpF6 dOPNB8TrKHba8O9ZuMDxaUYzL9tMthMXHHzrSMFiHoFAKp1pqVZwfNvfP4LwQZPRnSNU8IUeNvns JtOpcVd6xUsRasEj5FOtoAmhT6X0ZYNW+7nrkTir3GB1YBxqaQZ95XHbyTiKHqTVLfFDo3vcNVh+ FqNVMB52VdTuk+njlBRyfFkd3p+rWqm722n7BCLgFP7K8KPP6pCz09mNZLzomOM1qwcFyxgE58li mYA4/7LMM/nfP/8GAAD//wMAUEsBAi0AFAAGAAgAAAAhALaDOJL+AAAA4QEAABMAAAAAAAAAAAAA AAAAAAAAAFtDb250ZW50X1R5cGVzXS54bWxQSwECLQAUAAYACAAAACEAOP0h/9YAAACUAQAACwAA AAAAAAAAAAAAAAAvAQAAX3JlbHMvLnJlbHNQSwECLQAUAAYACAAAACEAMHkNdc8BAACIAwAADgAA AAAAAAAAAAAAAAAuAgAAZHJzL2Uyb0RvYy54bWxQSwECLQAUAAYACAAAACEAKH1GYdsAAAAHAQAA DwAAAAAAAAAAAAAAAAApBAAAZHJzL2Rvd25yZXYueG1sUEsFBgAAAAAEAAQA8wAAADEFAAAAAA== " strokecolor="windowText" strokeweight=".5pt">
                      <v:stroke joinstyle="miter"/>
                    </v:line>
                  </w:pict>
                </mc:Fallback>
              </mc:AlternateContent>
            </w:r>
          </w:p>
          <w:p w14:paraId="6796C658" w14:textId="77777777" w:rsidR="002963F7" w:rsidRPr="002963F7" w:rsidRDefault="002963F7" w:rsidP="002963F7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2963F7">
              <w:rPr>
                <w:b/>
                <w:bCs/>
                <w:color w:val="000000"/>
                <w:sz w:val="24"/>
                <w:szCs w:val="24"/>
              </w:rPr>
              <w:t>ĐỀ THI CHÍNH THỨC</w:t>
            </w:r>
          </w:p>
          <w:p w14:paraId="1E43FF14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2963F7">
              <w:rPr>
                <w:bCs/>
                <w:color w:val="000000"/>
                <w:sz w:val="24"/>
                <w:szCs w:val="24"/>
              </w:rPr>
              <w:t>(</w:t>
            </w:r>
            <w:r w:rsidRPr="002963F7">
              <w:rPr>
                <w:bCs/>
                <w:i/>
                <w:color w:val="000000"/>
                <w:sz w:val="24"/>
                <w:szCs w:val="24"/>
              </w:rPr>
              <w:t xml:space="preserve">Đề thi có </w:t>
            </w:r>
            <w:r>
              <w:rPr>
                <w:bCs/>
                <w:i/>
                <w:color w:val="000000"/>
                <w:sz w:val="24"/>
                <w:szCs w:val="24"/>
              </w:rPr>
              <w:t>02</w:t>
            </w:r>
            <w:r w:rsidRPr="002963F7">
              <w:rPr>
                <w:bCs/>
                <w:i/>
                <w:color w:val="000000"/>
                <w:sz w:val="24"/>
                <w:szCs w:val="24"/>
              </w:rPr>
              <w:t xml:space="preserve"> trang</w:t>
            </w:r>
            <w:r w:rsidRPr="002963F7">
              <w:rPr>
                <w:bCs/>
                <w:color w:val="000000"/>
                <w:sz w:val="24"/>
                <w:szCs w:val="24"/>
              </w:rPr>
              <w:t>)</w:t>
            </w:r>
          </w:p>
        </w:tc>
        <w:tc>
          <w:tcPr>
            <w:tcW w:w="5998" w:type="dxa"/>
          </w:tcPr>
          <w:p w14:paraId="319D6554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KỲ </w:t>
            </w:r>
            <w:r w:rsidRPr="002963F7">
              <w:rPr>
                <w:b/>
                <w:sz w:val="26"/>
                <w:szCs w:val="26"/>
                <w:lang w:val="pt-BR"/>
              </w:rPr>
              <w:t xml:space="preserve">THI CHỌN HỌC SINH GIỎI </w:t>
            </w:r>
          </w:p>
          <w:p w14:paraId="7E4510CB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2963F7">
              <w:rPr>
                <w:b/>
                <w:sz w:val="26"/>
                <w:szCs w:val="26"/>
                <w:lang w:val="pt-BR"/>
              </w:rPr>
              <w:t>LỚP 11 - NĂM HỌC 20</w:t>
            </w:r>
            <w:r>
              <w:rPr>
                <w:b/>
                <w:sz w:val="26"/>
                <w:szCs w:val="26"/>
                <w:lang w:val="pt-BR"/>
              </w:rPr>
              <w:t>20</w:t>
            </w:r>
            <w:r w:rsidRPr="002963F7">
              <w:rPr>
                <w:b/>
                <w:sz w:val="26"/>
                <w:szCs w:val="26"/>
                <w:lang w:val="pt-BR"/>
              </w:rPr>
              <w:t>-202</w:t>
            </w:r>
            <w:r>
              <w:rPr>
                <w:b/>
                <w:sz w:val="26"/>
                <w:szCs w:val="26"/>
                <w:lang w:val="pt-BR"/>
              </w:rPr>
              <w:t>1</w:t>
            </w:r>
          </w:p>
          <w:p w14:paraId="3AA22E50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2963F7">
              <w:rPr>
                <w:b/>
                <w:sz w:val="26"/>
                <w:szCs w:val="26"/>
                <w:lang w:val="pt-BR"/>
              </w:rPr>
              <w:t xml:space="preserve">Môn: </w:t>
            </w:r>
            <w:r>
              <w:rPr>
                <w:b/>
                <w:sz w:val="26"/>
                <w:szCs w:val="26"/>
                <w:lang w:val="pt-BR"/>
              </w:rPr>
              <w:t>Hóa học</w:t>
            </w:r>
          </w:p>
          <w:p w14:paraId="7AD7828F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13"/>
                <w:szCs w:val="23"/>
                <w:lang w:val="pt-BR"/>
              </w:rPr>
            </w:pPr>
          </w:p>
          <w:p w14:paraId="38B89D70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25"/>
                <w:szCs w:val="23"/>
                <w:lang w:val="pt-BR"/>
              </w:rPr>
            </w:pPr>
            <w:r w:rsidRPr="002963F7">
              <w:rPr>
                <w:i/>
                <w:sz w:val="25"/>
                <w:szCs w:val="23"/>
                <w:lang w:val="pt-BR"/>
              </w:rPr>
              <w:t>Thời gian bàm bài: 180 phút, không kể thời gian phát đề</w:t>
            </w:r>
          </w:p>
          <w:p w14:paraId="1D7CA456" w14:textId="77777777" w:rsidR="002963F7" w:rsidRPr="002963F7" w:rsidRDefault="002963F7" w:rsidP="002963F7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23"/>
                <w:szCs w:val="23"/>
                <w:lang w:val="pt-BR"/>
              </w:rPr>
            </w:pPr>
            <w:r w:rsidRPr="002963F7">
              <w:rPr>
                <w:i/>
                <w:noProof/>
                <w:sz w:val="25"/>
                <w:szCs w:val="23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808A249" wp14:editId="1E469A2C">
                      <wp:simplePos x="0" y="0"/>
                      <wp:positionH relativeFrom="column">
                        <wp:posOffset>747395</wp:posOffset>
                      </wp:positionH>
                      <wp:positionV relativeFrom="paragraph">
                        <wp:posOffset>41910</wp:posOffset>
                      </wp:positionV>
                      <wp:extent cx="2286000" cy="0"/>
                      <wp:effectExtent l="0" t="0" r="1905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7DB12E12" id="Straight Connector 2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8.85pt,3.3pt" to="238.85pt,3.3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MoTS/zgEAAIgDAAAOAAAAZHJzL2Uyb0RvYy54bWysU8Fu2zAMvQ/oPwi6N3Y9LAiMOD0k6C7F FqDdB7CybAuQREFU4+TvRylplm23YTkooig+8j09rx+PzoqDjmTQd/JhUUuhvcLe+LGTP16f7ldS UALfg0WvO3nSJB83d5/Wc2h1gxPaXkfBIJ7aOXRySim0VUVq0g5ogUF7Tg4YHSQO41j1EWZGd7Zq 6npZzRj7EFFpIj7dnZNyU/CHQav0fRhIJ2E7ybOlssayvuW12qyhHSOEyajLGPAPUzgwnpteoXaQ QLxH8xeUMyoi4ZAWCl2Fw2CULhyYzUP9B5uXCYIuXFgcCleZ6P/Bqm+HfRSm72QjhQfHT/SSIphx SmKL3rOAGEWTdZoDtXx96/fxElHYx0z6OESX/5mOOBZtT1dt9TEJxYdNs1rWNT+B+shVvwpDpPRV oxN500lrfKYNLRyeKXEzvvpxJR97fDLWlqezXsydXH7+kpGBDTRYSLx1gSmRH6UAO7IzVYoFkdCa PldnHDrR1kZxADYHe6rH+ZXHlcICJU4wh/LL5HmC30rzODug6VxcUmcvOZPY0Na4Tq5uq63PHXWx 5IVUFvQsYd69YX8qylY54ucuTS/WzH66jXl/+wFtfgIAAP//AwBQSwMEFAAGAAgAAAAhADgliO/a AAAABwEAAA8AAABkcnMvZG93bnJldi54bWxMjk1PwzAQRO9I/AdrkbhRpy1KqjROVRX1wK0EKvXo xpsPiNdR7LTh37PlAsenGc28bDPZTlxw8K0jBfNZBAKpdKalWsHH+/5pBcIHTUZ3jlDBN3rY5Pd3 mU6Nu9IbXopQCx4hn2oFTQh9KqUvG7Taz1yPxFnlBqsD41BLM+grj9tOLqIolla3xA+N7nHXYPlV jFbBeNhVUbtfTp+nZSHH1+RwfKlqpR4fpu0aRMAp/JXhps/qkLPT2Y1kvOiY50nCVQVxDILz5+TG 51+WeSb/++c/AAAA//8DAFBLAQItABQABgAIAAAAIQC2gziS/gAAAOEBAAATAAAAAAAAAAAAAAAA AAAAAABbQ29udGVudF9UeXBlc10ueG1sUEsBAi0AFAAGAAgAAAAhADj9If/WAAAAlAEAAAsAAAAA AAAAAAAAAAAALwEAAF9yZWxzLy5yZWxzUEsBAi0AFAAGAAgAAAAhAIyhNL/OAQAAiAMAAA4AAAAA AAAAAAAAAAAALgIAAGRycy9lMm9Eb2MueG1sUEsBAi0AFAAGAAgAAAAhADgliO/aAAAABwEAAA8A AAAAAAAAAAAAAAAAKAQAAGRycy9kb3ducmV2LnhtbFBLBQYAAAAABAAEAPMAAAAvBQAAAAA= " strokecolor="windowText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49AB2F5E" w14:textId="77777777" w:rsidR="002963F7" w:rsidRPr="002963F7" w:rsidRDefault="002963F7" w:rsidP="002963F7">
      <w:pPr>
        <w:tabs>
          <w:tab w:val="left" w:pos="2806"/>
          <w:tab w:val="left" w:pos="5454"/>
          <w:tab w:val="left" w:pos="8107"/>
        </w:tabs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  <w:lang w:val="vi-VN"/>
        </w:rPr>
      </w:pPr>
    </w:p>
    <w:p w14:paraId="4744F9C5" w14:textId="77777777" w:rsidR="002963F7" w:rsidRPr="002963F7" w:rsidRDefault="002963F7" w:rsidP="002963F7">
      <w:pPr>
        <w:tabs>
          <w:tab w:val="left" w:pos="2806"/>
          <w:tab w:val="left" w:pos="5454"/>
          <w:tab w:val="left" w:pos="8107"/>
        </w:tabs>
        <w:spacing w:after="0" w:line="240" w:lineRule="auto"/>
        <w:ind w:left="284"/>
        <w:rPr>
          <w:rFonts w:ascii="Times New Roman" w:eastAsia="Arial" w:hAnsi="Times New Roman" w:cs="Times New Roman"/>
          <w:b/>
          <w:sz w:val="26"/>
          <w:szCs w:val="26"/>
        </w:rPr>
      </w:pPr>
      <w:r w:rsidRPr="002963F7">
        <w:rPr>
          <w:rFonts w:ascii="Times New Roman" w:eastAsia="Arial" w:hAnsi="Times New Roman" w:cs="Times New Roman"/>
          <w:b/>
          <w:sz w:val="26"/>
          <w:szCs w:val="26"/>
        </w:rPr>
        <w:t xml:space="preserve">Họ, tên thí sinh: </w:t>
      </w:r>
      <w:r w:rsidRPr="002963F7">
        <w:rPr>
          <w:rFonts w:ascii="Times New Roman" w:eastAsia="Arial" w:hAnsi="Times New Roman" w:cs="Times New Roman"/>
          <w:sz w:val="26"/>
          <w:szCs w:val="26"/>
        </w:rPr>
        <w:t xml:space="preserve">……………………………………. </w:t>
      </w:r>
      <w:r w:rsidRPr="002963F7">
        <w:rPr>
          <w:rFonts w:ascii="Times New Roman" w:eastAsia="Arial" w:hAnsi="Times New Roman" w:cs="Times New Roman"/>
          <w:b/>
          <w:sz w:val="26"/>
          <w:szCs w:val="26"/>
        </w:rPr>
        <w:t xml:space="preserve">Số báo danh: </w:t>
      </w:r>
      <w:r w:rsidRPr="002963F7">
        <w:rPr>
          <w:rFonts w:ascii="Times New Roman" w:eastAsia="Arial" w:hAnsi="Times New Roman" w:cs="Times New Roman"/>
          <w:sz w:val="26"/>
          <w:szCs w:val="26"/>
        </w:rPr>
        <w:t>……………</w:t>
      </w:r>
      <w:r>
        <w:rPr>
          <w:rFonts w:ascii="Times New Roman" w:eastAsia="Arial" w:hAnsi="Times New Roman" w:cs="Times New Roman"/>
          <w:sz w:val="26"/>
          <w:szCs w:val="26"/>
        </w:rPr>
        <w:t>…</w:t>
      </w:r>
    </w:p>
    <w:p w14:paraId="7FC886EE" w14:textId="77777777" w:rsidR="005F666A" w:rsidRPr="003653FD" w:rsidRDefault="005F666A" w:rsidP="003653FD">
      <w:pPr>
        <w:tabs>
          <w:tab w:val="left" w:pos="567"/>
          <w:tab w:val="left" w:pos="1130"/>
          <w:tab w:val="left" w:pos="2552"/>
          <w:tab w:val="left" w:pos="5103"/>
          <w:tab w:val="left" w:pos="7371"/>
        </w:tabs>
        <w:spacing w:after="0" w:line="312" w:lineRule="auto"/>
        <w:rPr>
          <w:rFonts w:ascii="Times New Roman" w:eastAsia="Arial" w:hAnsi="Times New Roman" w:cs="Times New Roman"/>
          <w:b/>
          <w:sz w:val="26"/>
          <w:szCs w:val="26"/>
          <w:lang w:val="fr-FR"/>
        </w:rPr>
      </w:pPr>
    </w:p>
    <w:p w14:paraId="6E26CDF7" w14:textId="37055E87" w:rsidR="002963F7" w:rsidRPr="003653FD" w:rsidRDefault="002963F7" w:rsidP="003653FD">
      <w:pPr>
        <w:tabs>
          <w:tab w:val="left" w:pos="567"/>
          <w:tab w:val="left" w:pos="1130"/>
          <w:tab w:val="left" w:pos="2552"/>
          <w:tab w:val="left" w:pos="5103"/>
          <w:tab w:val="left" w:pos="7371"/>
        </w:tabs>
        <w:spacing w:after="0" w:line="312" w:lineRule="auto"/>
        <w:rPr>
          <w:rFonts w:ascii="Times New Roman" w:eastAsia="Arial" w:hAnsi="Times New Roman" w:cs="Times New Roman"/>
          <w:sz w:val="26"/>
          <w:szCs w:val="26"/>
          <w:lang w:val="fr-FR"/>
        </w:rPr>
      </w:pPr>
      <w:r w:rsidRPr="003653FD">
        <w:rPr>
          <w:rFonts w:ascii="Times New Roman" w:eastAsia="Arial" w:hAnsi="Times New Roman" w:cs="Times New Roman"/>
          <w:b/>
          <w:sz w:val="26"/>
          <w:szCs w:val="26"/>
          <w:lang w:val="fr-FR"/>
        </w:rPr>
        <w:t>Câu 1 (1 điểm)</w:t>
      </w:r>
      <w:r w:rsidR="00040525" w:rsidRPr="003653FD">
        <w:rPr>
          <w:rFonts w:ascii="Times New Roman" w:eastAsia="Arial" w:hAnsi="Times New Roman" w:cs="Times New Roman"/>
          <w:b/>
          <w:sz w:val="26"/>
          <w:szCs w:val="26"/>
          <w:lang w:val="fr-FR"/>
        </w:rPr>
        <w:t>. T</w:t>
      </w: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ổng số hạt mang điện trong phân tử X</w:t>
      </w:r>
      <w:r w:rsidRPr="003653FD">
        <w:rPr>
          <w:rFonts w:ascii="Times New Roman" w:eastAsia="Arial" w:hAnsi="Times New Roman" w:cs="Times New Roman"/>
          <w:sz w:val="26"/>
          <w:szCs w:val="26"/>
          <w:vertAlign w:val="subscript"/>
          <w:lang w:val="fr-FR"/>
        </w:rPr>
        <w:t>2</w:t>
      </w: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Y</w:t>
      </w:r>
      <w:r w:rsidRPr="003653FD">
        <w:rPr>
          <w:rFonts w:ascii="Times New Roman" w:eastAsia="Arial" w:hAnsi="Times New Roman" w:cs="Times New Roman"/>
          <w:sz w:val="26"/>
          <w:szCs w:val="26"/>
          <w:vertAlign w:val="subscript"/>
          <w:lang w:val="fr-FR"/>
        </w:rPr>
        <w:t>3</w:t>
      </w: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 xml:space="preserve"> là 152 hạt. Số hạt mang điện trong hạt nhân nguyên tử X nhiều hơn số hạt mang điện trong hạt nhân nguyên tử Y là 18 hạt. </w:t>
      </w:r>
    </w:p>
    <w:p w14:paraId="61B86999" w14:textId="77777777" w:rsidR="002963F7" w:rsidRPr="003653FD" w:rsidRDefault="002963F7" w:rsidP="00CD620C">
      <w:pPr>
        <w:tabs>
          <w:tab w:val="left" w:pos="567"/>
          <w:tab w:val="left" w:pos="1130"/>
          <w:tab w:val="left" w:pos="2552"/>
          <w:tab w:val="left" w:pos="5103"/>
          <w:tab w:val="left" w:pos="7371"/>
        </w:tabs>
        <w:spacing w:after="0" w:line="312" w:lineRule="auto"/>
        <w:ind w:left="709"/>
        <w:rPr>
          <w:rFonts w:ascii="Times New Roman" w:eastAsia="Arial" w:hAnsi="Times New Roman" w:cs="Times New Roman"/>
          <w:sz w:val="26"/>
          <w:szCs w:val="26"/>
          <w:lang w:val="fr-FR"/>
        </w:rPr>
      </w:pP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a. Xác định vị trí của X, Y trong bảng tuần hoàn.</w:t>
      </w:r>
    </w:p>
    <w:p w14:paraId="7AB80FEF" w14:textId="77777777" w:rsidR="002963F7" w:rsidRPr="003653FD" w:rsidRDefault="002963F7" w:rsidP="00CD620C">
      <w:pPr>
        <w:tabs>
          <w:tab w:val="left" w:pos="567"/>
          <w:tab w:val="left" w:pos="1130"/>
          <w:tab w:val="left" w:pos="2552"/>
          <w:tab w:val="left" w:pos="5103"/>
          <w:tab w:val="left" w:pos="7371"/>
        </w:tabs>
        <w:spacing w:after="0" w:line="312" w:lineRule="auto"/>
        <w:ind w:left="709"/>
        <w:rPr>
          <w:rFonts w:ascii="Times New Roman" w:eastAsia="Arial" w:hAnsi="Times New Roman" w:cs="Times New Roman"/>
          <w:sz w:val="26"/>
          <w:szCs w:val="26"/>
          <w:lang w:val="fr-FR"/>
        </w:rPr>
      </w:pP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b. Viết cấu hình electron của X</w:t>
      </w:r>
      <w:r w:rsidRPr="003653FD">
        <w:rPr>
          <w:rFonts w:ascii="Times New Roman" w:eastAsia="Arial" w:hAnsi="Times New Roman" w:cs="Times New Roman"/>
          <w:sz w:val="26"/>
          <w:szCs w:val="26"/>
          <w:vertAlign w:val="superscript"/>
          <w:lang w:val="fr-FR"/>
        </w:rPr>
        <w:t>2+</w:t>
      </w: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, X</w:t>
      </w:r>
      <w:r w:rsidRPr="003653FD">
        <w:rPr>
          <w:rFonts w:ascii="Times New Roman" w:eastAsia="Arial" w:hAnsi="Times New Roman" w:cs="Times New Roman"/>
          <w:sz w:val="26"/>
          <w:szCs w:val="26"/>
          <w:vertAlign w:val="superscript"/>
          <w:lang w:val="fr-FR"/>
        </w:rPr>
        <w:t>3+</w:t>
      </w: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, Y</w:t>
      </w:r>
      <w:r w:rsidRPr="003653FD">
        <w:rPr>
          <w:rFonts w:ascii="Times New Roman" w:eastAsia="Arial" w:hAnsi="Times New Roman" w:cs="Times New Roman"/>
          <w:sz w:val="26"/>
          <w:szCs w:val="26"/>
          <w:vertAlign w:val="superscript"/>
          <w:lang w:val="fr-FR"/>
        </w:rPr>
        <w:t>2-</w:t>
      </w: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.</w:t>
      </w:r>
    </w:p>
    <w:p w14:paraId="02483F9C" w14:textId="77777777" w:rsidR="002963F7" w:rsidRPr="003653FD" w:rsidRDefault="002963F7" w:rsidP="00CD620C">
      <w:pPr>
        <w:tabs>
          <w:tab w:val="left" w:pos="567"/>
          <w:tab w:val="left" w:pos="1130"/>
          <w:tab w:val="left" w:pos="2552"/>
          <w:tab w:val="left" w:pos="5103"/>
          <w:tab w:val="left" w:pos="7371"/>
        </w:tabs>
        <w:spacing w:after="0" w:line="312" w:lineRule="auto"/>
        <w:ind w:left="709"/>
        <w:rPr>
          <w:rFonts w:ascii="Times New Roman" w:eastAsia="Arial" w:hAnsi="Times New Roman" w:cs="Times New Roman"/>
          <w:sz w:val="26"/>
          <w:szCs w:val="26"/>
          <w:vertAlign w:val="subscript"/>
          <w:lang w:val="fr-FR"/>
        </w:rPr>
      </w:pP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c. Viết công thức cấu tạo của phân tử X</w:t>
      </w:r>
      <w:r w:rsidRPr="003653FD">
        <w:rPr>
          <w:rFonts w:ascii="Times New Roman" w:eastAsia="Arial" w:hAnsi="Times New Roman" w:cs="Times New Roman"/>
          <w:sz w:val="26"/>
          <w:szCs w:val="26"/>
          <w:vertAlign w:val="subscript"/>
          <w:lang w:val="fr-FR"/>
        </w:rPr>
        <w:t>2</w:t>
      </w:r>
      <w:r w:rsidRPr="003653FD">
        <w:rPr>
          <w:rFonts w:ascii="Times New Roman" w:eastAsia="Arial" w:hAnsi="Times New Roman" w:cs="Times New Roman"/>
          <w:sz w:val="26"/>
          <w:szCs w:val="26"/>
          <w:lang w:val="fr-FR"/>
        </w:rPr>
        <w:t>Y</w:t>
      </w:r>
      <w:r w:rsidRPr="003653FD">
        <w:rPr>
          <w:rFonts w:ascii="Times New Roman" w:eastAsia="Arial" w:hAnsi="Times New Roman" w:cs="Times New Roman"/>
          <w:sz w:val="26"/>
          <w:szCs w:val="26"/>
          <w:vertAlign w:val="subscript"/>
          <w:lang w:val="fr-FR"/>
        </w:rPr>
        <w:t>3</w:t>
      </w:r>
    </w:p>
    <w:p w14:paraId="28BCF9D9" w14:textId="64082081" w:rsidR="00766E13" w:rsidRPr="003653FD" w:rsidRDefault="00766E13" w:rsidP="003653FD">
      <w:pPr>
        <w:spacing w:after="0" w:line="312" w:lineRule="auto"/>
        <w:jc w:val="both"/>
        <w:rPr>
          <w:rFonts w:ascii="Times New Roman" w:eastAsia="Times New Roman" w:hAnsi="Times New Roman" w:cs="Times New Roman"/>
          <w:iCs/>
          <w:sz w:val="26"/>
          <w:szCs w:val="26"/>
        </w:rPr>
      </w:pPr>
      <w:r w:rsidRPr="003653FD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Câu 2 (1 điểm).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Tìm chất và l</w:t>
      </w:r>
      <w:r w:rsidR="00165FDA" w:rsidRPr="003653FD">
        <w:rPr>
          <w:rFonts w:ascii="Times New Roman" w:eastAsia="Times New Roman" w:hAnsi="Times New Roman" w:cs="Times New Roman"/>
          <w:iCs/>
          <w:sz w:val="26"/>
          <w:szCs w:val="26"/>
        </w:rPr>
        <w:t>ập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</w:rPr>
        <w:t xml:space="preserve"> các phương trình phản ứng sau</w:t>
      </w:r>
      <w:r w:rsidR="00165FDA" w:rsidRPr="003653FD">
        <w:rPr>
          <w:rFonts w:ascii="Times New Roman" w:eastAsia="Times New Roman" w:hAnsi="Times New Roman" w:cs="Times New Roman"/>
          <w:iCs/>
          <w:sz w:val="26"/>
          <w:szCs w:val="26"/>
        </w:rPr>
        <w:t xml:space="preserve"> theo phương pháp thăng bằng electron (mỗi dấu “?” ứng với 1 chất)</w:t>
      </w:r>
    </w:p>
    <w:p w14:paraId="74C9B9D2" w14:textId="77777777" w:rsidR="00766E13" w:rsidRPr="003653FD" w:rsidRDefault="00766E13" w:rsidP="003653FD">
      <w:pPr>
        <w:spacing w:after="0" w:line="312" w:lineRule="auto"/>
        <w:ind w:left="72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653FD">
        <w:rPr>
          <w:rFonts w:ascii="Times New Roman" w:eastAsia="Times New Roman" w:hAnsi="Times New Roman" w:cs="Times New Roman"/>
          <w:sz w:val="26"/>
          <w:szCs w:val="26"/>
        </w:rPr>
        <w:t>a.  Al + HN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3 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sym w:font="Symbol" w:char="F0AE"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?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N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sym w:font="Symbol" w:char="F0AD"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?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040525" w:rsidRPr="003653FD">
        <w:rPr>
          <w:rFonts w:ascii="Times New Roman" w:eastAsia="Times New Roman" w:hAnsi="Times New Roman" w:cs="Times New Roman"/>
          <w:sz w:val="26"/>
          <w:szCs w:val="26"/>
        </w:rPr>
        <w:tab/>
      </w:r>
      <w:r w:rsidR="00040525" w:rsidRPr="003653FD">
        <w:rPr>
          <w:rFonts w:ascii="Times New Roman" w:eastAsia="Times New Roman" w:hAnsi="Times New Roman" w:cs="Times New Roman"/>
          <w:sz w:val="26"/>
          <w:szCs w:val="26"/>
        </w:rPr>
        <w:tab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b. 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Fe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>C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HN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sym w:font="Symbol" w:char="F0AE"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?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>+ NO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sym w:font="Symbol" w:char="F0AD"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?+ ?</w:t>
      </w:r>
    </w:p>
    <w:p w14:paraId="79EAA2C6" w14:textId="77777777" w:rsidR="00766E13" w:rsidRPr="003653FD" w:rsidRDefault="00766E13" w:rsidP="003653FD">
      <w:pPr>
        <w:spacing w:after="0" w:line="312" w:lineRule="auto"/>
        <w:ind w:left="72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653FD">
        <w:rPr>
          <w:rFonts w:ascii="Times New Roman" w:eastAsia="Times New Roman" w:hAnsi="Times New Roman" w:cs="Times New Roman"/>
          <w:sz w:val="26"/>
          <w:szCs w:val="26"/>
        </w:rPr>
        <w:t>c.  Fe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x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y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HN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sym w:font="Symbol" w:char="F0AE"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?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N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n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m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sym w:font="Symbol" w:char="F0AD"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?</w:t>
      </w:r>
      <w:r w:rsidR="00040525" w:rsidRPr="003653FD">
        <w:rPr>
          <w:rFonts w:ascii="Times New Roman" w:eastAsia="Times New Roman" w:hAnsi="Times New Roman" w:cs="Times New Roman"/>
          <w:sz w:val="26"/>
          <w:szCs w:val="26"/>
        </w:rPr>
        <w:tab/>
      </w:r>
      <w:r w:rsidR="00040525" w:rsidRPr="003653FD">
        <w:rPr>
          <w:rFonts w:ascii="Times New Roman" w:eastAsia="Times New Roman" w:hAnsi="Times New Roman" w:cs="Times New Roman"/>
          <w:sz w:val="26"/>
          <w:szCs w:val="26"/>
        </w:rPr>
        <w:tab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d. 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Mg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 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HN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sym w:font="Symbol" w:char="F0AE"/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?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+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NH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NO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+ </w:t>
      </w:r>
      <w:r w:rsidR="00165FDA" w:rsidRPr="003653FD">
        <w:rPr>
          <w:rFonts w:ascii="Times New Roman" w:eastAsia="Times New Roman" w:hAnsi="Times New Roman" w:cs="Times New Roman"/>
          <w:sz w:val="26"/>
          <w:szCs w:val="26"/>
        </w:rPr>
        <w:t>?</w:t>
      </w:r>
    </w:p>
    <w:p w14:paraId="39737EF1" w14:textId="77777777" w:rsidR="009325C0" w:rsidRPr="003653FD" w:rsidRDefault="009325C0" w:rsidP="003653FD">
      <w:pPr>
        <w:spacing w:after="0" w:line="312" w:lineRule="auto"/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</w:pPr>
      <w:r w:rsidRPr="003653FD">
        <w:rPr>
          <w:rFonts w:ascii="Times New Roman" w:eastAsia="Times New Roman" w:hAnsi="Times New Roman" w:cs="Times New Roman"/>
          <w:b/>
          <w:noProof/>
          <w:sz w:val="26"/>
          <w:szCs w:val="26"/>
          <w:lang w:eastAsia="vi-VN"/>
        </w:rPr>
        <w:t>Câu 3 ( 1 điểm).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 xml:space="preserve">  Viết phương trình dạng phân tử và ion rút gọn của các phản ứng (nếu có ) xảy ra trong dung dịch giữa các cặp chất sau :</w:t>
      </w:r>
    </w:p>
    <w:p w14:paraId="1ED9A484" w14:textId="77777777" w:rsidR="009325C0" w:rsidRPr="003653FD" w:rsidRDefault="009325C0" w:rsidP="00CD620C">
      <w:pPr>
        <w:spacing w:after="0" w:line="312" w:lineRule="auto"/>
        <w:ind w:left="567"/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</w:pP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 xml:space="preserve">  a/ Fe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vertAlign w:val="subscript"/>
          <w:lang w:eastAsia="vi-VN"/>
        </w:rPr>
        <w:t>2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>(SO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vertAlign w:val="subscript"/>
          <w:lang w:eastAsia="vi-VN"/>
        </w:rPr>
        <w:t>4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>)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vertAlign w:val="subscript"/>
          <w:lang w:eastAsia="vi-VN"/>
        </w:rPr>
        <w:t>3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 xml:space="preserve">    +   NaOH                         b/ NH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vertAlign w:val="subscript"/>
          <w:lang w:eastAsia="vi-VN"/>
        </w:rPr>
        <w:t>4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>Cl  +  AgNO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vertAlign w:val="subscript"/>
          <w:lang w:eastAsia="vi-VN"/>
        </w:rPr>
        <w:t>3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 xml:space="preserve">                       </w:t>
      </w:r>
    </w:p>
    <w:p w14:paraId="1E8921F0" w14:textId="77777777" w:rsidR="005F3308" w:rsidRPr="003653FD" w:rsidRDefault="009325C0" w:rsidP="00CD620C">
      <w:pPr>
        <w:spacing w:after="0" w:line="312" w:lineRule="auto"/>
        <w:ind w:left="567"/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</w:pP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 xml:space="preserve">  c/ NaHSO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vertAlign w:val="subscript"/>
          <w:lang w:eastAsia="vi-VN"/>
        </w:rPr>
        <w:t>3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 xml:space="preserve">      +    NaOH                        </w:t>
      </w:r>
      <w:r w:rsidR="005F3308"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>d</w:t>
      </w: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 xml:space="preserve">/ HClO  +  KOH   </w:t>
      </w:r>
    </w:p>
    <w:p w14:paraId="0DE7C0B1" w14:textId="77777777" w:rsidR="005F3308" w:rsidRPr="003653FD" w:rsidRDefault="005F3308" w:rsidP="00CD620C">
      <w:pPr>
        <w:spacing w:after="0" w:line="312" w:lineRule="auto"/>
        <w:ind w:left="567"/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</w:pPr>
      <w:r w:rsidRPr="003653FD"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t xml:space="preserve">  </w:t>
      </w:r>
      <w:r w:rsidRPr="003653FD">
        <w:rPr>
          <w:rFonts w:ascii="Times New Roman" w:hAnsi="Times New Roman" w:cs="Times New Roman"/>
          <w:sz w:val="26"/>
          <w:szCs w:val="26"/>
        </w:rPr>
        <w:t>e)</w:t>
      </w:r>
      <w:r w:rsidRPr="003653F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653FD">
        <w:rPr>
          <w:rFonts w:ascii="Times New Roman" w:hAnsi="Times New Roman" w:cs="Times New Roman"/>
          <w:sz w:val="26"/>
          <w:szCs w:val="26"/>
        </w:rPr>
        <w:t>Trộn dung dịch X chứa các ion :   H</w:t>
      </w:r>
      <w:r w:rsidRPr="003653FD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3653FD">
        <w:rPr>
          <w:rFonts w:ascii="Times New Roman" w:hAnsi="Times New Roman" w:cs="Times New Roman"/>
          <w:sz w:val="26"/>
          <w:szCs w:val="26"/>
        </w:rPr>
        <w:t xml:space="preserve"> , Cu</w:t>
      </w:r>
      <w:r w:rsidRPr="003653FD">
        <w:rPr>
          <w:rFonts w:ascii="Times New Roman" w:hAnsi="Times New Roman" w:cs="Times New Roman"/>
          <w:sz w:val="26"/>
          <w:szCs w:val="26"/>
          <w:vertAlign w:val="superscript"/>
        </w:rPr>
        <w:t>2+</w:t>
      </w:r>
      <w:r w:rsidRPr="003653FD">
        <w:rPr>
          <w:rFonts w:ascii="Times New Roman" w:hAnsi="Times New Roman" w:cs="Times New Roman"/>
          <w:sz w:val="26"/>
          <w:szCs w:val="26"/>
        </w:rPr>
        <w:t xml:space="preserve"> , Al</w:t>
      </w:r>
      <w:r w:rsidRPr="003653FD">
        <w:rPr>
          <w:rFonts w:ascii="Times New Roman" w:hAnsi="Times New Roman" w:cs="Times New Roman"/>
          <w:sz w:val="26"/>
          <w:szCs w:val="26"/>
          <w:vertAlign w:val="superscript"/>
        </w:rPr>
        <w:t>3+</w:t>
      </w:r>
      <w:r w:rsidRPr="003653FD">
        <w:rPr>
          <w:rFonts w:ascii="Times New Roman" w:hAnsi="Times New Roman" w:cs="Times New Roman"/>
          <w:sz w:val="26"/>
          <w:szCs w:val="26"/>
        </w:rPr>
        <w:t xml:space="preserve">  , SO</w:t>
      </w:r>
      <w:r w:rsidRPr="003653FD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3653FD">
        <w:rPr>
          <w:rFonts w:ascii="Times New Roman" w:hAnsi="Times New Roman" w:cs="Times New Roman"/>
          <w:sz w:val="26"/>
          <w:szCs w:val="26"/>
          <w:vertAlign w:val="superscript"/>
        </w:rPr>
        <w:t>2-</w:t>
      </w:r>
      <w:r w:rsidRPr="003653FD">
        <w:rPr>
          <w:rFonts w:ascii="Times New Roman" w:hAnsi="Times New Roman" w:cs="Times New Roman"/>
          <w:sz w:val="26"/>
          <w:szCs w:val="26"/>
        </w:rPr>
        <w:t xml:space="preserve">  với dung dịch Y chứa các ion : Ba</w:t>
      </w:r>
      <w:r w:rsidRPr="003653FD">
        <w:rPr>
          <w:rFonts w:ascii="Times New Roman" w:hAnsi="Times New Roman" w:cs="Times New Roman"/>
          <w:sz w:val="26"/>
          <w:szCs w:val="26"/>
          <w:vertAlign w:val="superscript"/>
        </w:rPr>
        <w:t>2+</w:t>
      </w:r>
      <w:r w:rsidRPr="003653FD">
        <w:rPr>
          <w:rFonts w:ascii="Times New Roman" w:hAnsi="Times New Roman" w:cs="Times New Roman"/>
          <w:sz w:val="26"/>
          <w:szCs w:val="26"/>
        </w:rPr>
        <w:t xml:space="preserve"> , K</w:t>
      </w:r>
      <w:r w:rsidRPr="003653FD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3653FD">
        <w:rPr>
          <w:rFonts w:ascii="Times New Roman" w:hAnsi="Times New Roman" w:cs="Times New Roman"/>
          <w:sz w:val="26"/>
          <w:szCs w:val="26"/>
        </w:rPr>
        <w:t xml:space="preserve"> , OH</w:t>
      </w:r>
      <w:r w:rsidRPr="003653FD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3653FD">
        <w:rPr>
          <w:rFonts w:ascii="Times New Roman" w:hAnsi="Times New Roman" w:cs="Times New Roman"/>
          <w:sz w:val="26"/>
          <w:szCs w:val="26"/>
        </w:rPr>
        <w:t xml:space="preserve"> . Viết các phương trình dạng ion có thể xảy ra ?</w:t>
      </w:r>
    </w:p>
    <w:p w14:paraId="0ED80B3D" w14:textId="77777777" w:rsidR="00937F9A" w:rsidRPr="003653FD" w:rsidRDefault="00937F9A" w:rsidP="003653FD">
      <w:pPr>
        <w:spacing w:after="0" w:line="312" w:lineRule="auto"/>
        <w:jc w:val="both"/>
        <w:rPr>
          <w:rFonts w:ascii="Times New Roman" w:eastAsia="Arial" w:hAnsi="Times New Roman" w:cs="Times New Roman"/>
          <w:b/>
          <w:sz w:val="26"/>
          <w:szCs w:val="26"/>
        </w:rPr>
      </w:pPr>
      <w:r w:rsidRPr="003653FD">
        <w:rPr>
          <w:rFonts w:ascii="Times New Roman" w:eastAsia="Arial" w:hAnsi="Times New Roman" w:cs="Times New Roman"/>
          <w:b/>
          <w:sz w:val="26"/>
          <w:szCs w:val="26"/>
        </w:rPr>
        <w:t xml:space="preserve">Câu 4 (1 điểm) </w:t>
      </w:r>
    </w:p>
    <w:p w14:paraId="1133DAD6" w14:textId="77777777" w:rsidR="00937F9A" w:rsidRPr="003653FD" w:rsidRDefault="00937F9A" w:rsidP="00CD620C">
      <w:pPr>
        <w:spacing w:after="0" w:line="312" w:lineRule="auto"/>
        <w:ind w:firstLine="567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653FD">
        <w:rPr>
          <w:rFonts w:ascii="Times New Roman" w:eastAsia="Arial" w:hAnsi="Times New Roman" w:cs="Times New Roman"/>
          <w:b/>
          <w:sz w:val="26"/>
          <w:szCs w:val="26"/>
        </w:rPr>
        <w:t>1.</w:t>
      </w:r>
      <w:r w:rsidRPr="003653FD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3653FD">
        <w:rPr>
          <w:rFonts w:ascii="Times New Roman" w:eastAsia="Calibri" w:hAnsi="Times New Roman" w:cs="Times New Roman"/>
          <w:sz w:val="26"/>
          <w:szCs w:val="26"/>
        </w:rPr>
        <w:t>Có hai dung dịch: Dung dịch A và dung dịch B, mỗi dung dịch chỉ chứa 2 loại cation và 2 loại anion khác nhau trong số các ion sau: NH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3653FD">
        <w:rPr>
          <w:rFonts w:ascii="Times New Roman" w:eastAsia="Calibri" w:hAnsi="Times New Roman" w:cs="Times New Roman"/>
          <w:sz w:val="26"/>
          <w:szCs w:val="26"/>
          <w:vertAlign w:val="superscript"/>
        </w:rPr>
        <w:t>+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0,15 mol); H</w:t>
      </w:r>
      <w:r w:rsidRPr="003653FD">
        <w:rPr>
          <w:rFonts w:ascii="Times New Roman" w:eastAsia="Calibri" w:hAnsi="Times New Roman" w:cs="Times New Roman"/>
          <w:sz w:val="26"/>
          <w:szCs w:val="26"/>
          <w:vertAlign w:val="superscript"/>
        </w:rPr>
        <w:t>+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0,25 mol); Na</w:t>
      </w:r>
      <w:r w:rsidRPr="003653FD">
        <w:rPr>
          <w:rFonts w:ascii="Times New Roman" w:eastAsia="Calibri" w:hAnsi="Times New Roman" w:cs="Times New Roman"/>
          <w:sz w:val="26"/>
          <w:szCs w:val="26"/>
          <w:vertAlign w:val="superscript"/>
        </w:rPr>
        <w:t>+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0,25 mol); CO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3653FD">
        <w:rPr>
          <w:rFonts w:ascii="Times New Roman" w:eastAsia="Calibri" w:hAnsi="Times New Roman" w:cs="Times New Roman"/>
          <w:sz w:val="26"/>
          <w:szCs w:val="26"/>
          <w:vertAlign w:val="superscript"/>
        </w:rPr>
        <w:t>2-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0,1 mol), NO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3653FD">
        <w:rPr>
          <w:rFonts w:ascii="Times New Roman" w:eastAsia="Calibri" w:hAnsi="Times New Roman" w:cs="Times New Roman"/>
          <w:sz w:val="26"/>
          <w:szCs w:val="26"/>
          <w:vertAlign w:val="superscript"/>
        </w:rPr>
        <w:t>-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0,1 mol); Al</w:t>
      </w:r>
      <w:r w:rsidRPr="003653FD">
        <w:rPr>
          <w:rFonts w:ascii="Times New Roman" w:eastAsia="Calibri" w:hAnsi="Times New Roman" w:cs="Times New Roman"/>
          <w:sz w:val="26"/>
          <w:szCs w:val="26"/>
          <w:vertAlign w:val="superscript"/>
        </w:rPr>
        <w:t>3+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 0,05 mol) ; Br</w:t>
      </w:r>
      <w:r w:rsidRPr="003653FD">
        <w:rPr>
          <w:rFonts w:ascii="Times New Roman" w:eastAsia="Calibri" w:hAnsi="Times New Roman" w:cs="Times New Roman"/>
          <w:sz w:val="26"/>
          <w:szCs w:val="26"/>
          <w:vertAlign w:val="superscript"/>
        </w:rPr>
        <w:t>-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0,2 mol) ; SO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3653FD">
        <w:rPr>
          <w:rFonts w:ascii="Times New Roman" w:eastAsia="Calibri" w:hAnsi="Times New Roman" w:cs="Times New Roman"/>
          <w:sz w:val="26"/>
          <w:szCs w:val="26"/>
          <w:vertAlign w:val="superscript"/>
        </w:rPr>
        <w:t>2-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0,15 mol). </w:t>
      </w:r>
    </w:p>
    <w:p w14:paraId="0D5EF5A6" w14:textId="035956CC" w:rsidR="00937F9A" w:rsidRPr="003653FD" w:rsidRDefault="00937F9A" w:rsidP="00CD620C">
      <w:pPr>
        <w:spacing w:after="0" w:line="312" w:lineRule="auto"/>
        <w:ind w:firstLine="567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653FD">
        <w:rPr>
          <w:rFonts w:ascii="Times New Roman" w:eastAsia="Calibri" w:hAnsi="Times New Roman" w:cs="Times New Roman"/>
          <w:sz w:val="26"/>
          <w:szCs w:val="26"/>
        </w:rPr>
        <w:t>X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>ác định dung dịch A và dung dịch B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(có giải thích ngắn gọn)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>. Biết rằng khi cho dung dịch NaOH vào dung dịch A và đun nóng nhẹ thì có khí thoát ra làm xanh giấy quỳ tím ẩm.</w:t>
      </w:r>
    </w:p>
    <w:p w14:paraId="0F0293BC" w14:textId="77777777" w:rsidR="00937F9A" w:rsidRPr="003653FD" w:rsidRDefault="00937F9A" w:rsidP="00CD620C">
      <w:pPr>
        <w:spacing w:after="0" w:line="312" w:lineRule="auto"/>
        <w:ind w:firstLine="567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3653FD">
        <w:rPr>
          <w:rFonts w:ascii="Times New Roman" w:eastAsia="Arial" w:hAnsi="Times New Roman" w:cs="Times New Roman"/>
          <w:b/>
          <w:sz w:val="26"/>
          <w:szCs w:val="26"/>
        </w:rPr>
        <w:t xml:space="preserve"> 2. 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>Hòa tan hết 12,8 gam hỗn hợp X gồm (Na, Na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>O, K, K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>O, Ba và BaO), (trong đó oxi chiếm 8,75% về khối lượng) vào nước thu được 600 ml dung dịch Y và 1,568 lít khí H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(đktc). Trộn 300 ml dung dịch Y với 100 ml dung dịch hỗn hợp gồm HCl 0,4M và H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>SO</w:t>
      </w:r>
      <w:r w:rsidRPr="003653FD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 xml:space="preserve">4 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>0,3M thu được 400 ml dung dịch Z.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T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>ính pH của dung dịch Z.</w:t>
      </w:r>
      <w:r w:rsidRPr="003653FD">
        <w:rPr>
          <w:rFonts w:ascii="Times New Roman" w:eastAsia="Calibri" w:hAnsi="Times New Roman" w:cs="Times New Roman"/>
          <w:sz w:val="26"/>
          <w:szCs w:val="26"/>
        </w:rPr>
        <w:t xml:space="preserve"> Biết c</w:t>
      </w:r>
      <w:r w:rsidRPr="003653FD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ác phản ứng xảy ra hoàn toàn. </w:t>
      </w:r>
    </w:p>
    <w:p w14:paraId="70EA5023" w14:textId="26D3EF4C" w:rsidR="002963F7" w:rsidRPr="003653FD" w:rsidRDefault="00A21363" w:rsidP="003653FD">
      <w:pPr>
        <w:tabs>
          <w:tab w:val="left" w:pos="2806"/>
          <w:tab w:val="left" w:pos="5454"/>
          <w:tab w:val="left" w:pos="8107"/>
        </w:tabs>
        <w:spacing w:after="0" w:line="312" w:lineRule="auto"/>
        <w:rPr>
          <w:rFonts w:ascii="Times New Roman" w:eastAsia="Arial" w:hAnsi="Times New Roman" w:cs="Times New Roman"/>
          <w:b/>
          <w:sz w:val="26"/>
          <w:szCs w:val="26"/>
        </w:rPr>
      </w:pPr>
      <w:r w:rsidRPr="003653FD">
        <w:rPr>
          <w:rFonts w:ascii="Times New Roman" w:eastAsia="Arial" w:hAnsi="Times New Roman" w:cs="Times New Roman"/>
          <w:b/>
          <w:sz w:val="26"/>
          <w:szCs w:val="26"/>
        </w:rPr>
        <w:t>Câu 5: (1</w:t>
      </w:r>
      <w:r w:rsidR="007369F7" w:rsidRPr="003653FD">
        <w:rPr>
          <w:rFonts w:ascii="Times New Roman" w:eastAsia="Arial" w:hAnsi="Times New Roman" w:cs="Times New Roman"/>
          <w:b/>
          <w:sz w:val="26"/>
          <w:szCs w:val="26"/>
        </w:rPr>
        <w:t>,5</w:t>
      </w:r>
      <w:r w:rsidRPr="003653FD">
        <w:rPr>
          <w:rFonts w:ascii="Times New Roman" w:eastAsia="Arial" w:hAnsi="Times New Roman" w:cs="Times New Roman"/>
          <w:b/>
          <w:sz w:val="26"/>
          <w:szCs w:val="26"/>
        </w:rPr>
        <w:t xml:space="preserve"> điểm)</w:t>
      </w:r>
    </w:p>
    <w:p w14:paraId="68113B6F" w14:textId="56D31B32" w:rsidR="007369F7" w:rsidRPr="003653FD" w:rsidRDefault="007369F7" w:rsidP="003653FD">
      <w:pPr>
        <w:spacing w:after="0" w:line="312" w:lineRule="auto"/>
        <w:ind w:firstLine="720"/>
        <w:jc w:val="both"/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</w:pP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>Cho 2,</w:t>
      </w:r>
      <w:r w:rsidRPr="003653FD">
        <w:rPr>
          <w:rFonts w:ascii="Times New Roman" w:hAnsi="Times New Roman" w:cs="Times New Roman"/>
          <w:iCs/>
          <w:sz w:val="26"/>
          <w:szCs w:val="26"/>
          <w:lang w:val="fr-FR"/>
        </w:rPr>
        <w:t>07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 xml:space="preserve"> gam hỗn hợp gồm Al và Mg tan hết trong dung dịch axit HNO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vertAlign w:val="subscript"/>
          <w:lang w:val="fr-FR"/>
        </w:rPr>
        <w:t>3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 xml:space="preserve"> loãng, đun nóng nhẹ tạo ra dung dịch A</w:t>
      </w:r>
      <w:r w:rsidRPr="003653FD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 (không chứa ion NH</w:t>
      </w:r>
      <w:r w:rsidRPr="003653FD">
        <w:rPr>
          <w:rFonts w:ascii="Times New Roman" w:hAnsi="Times New Roman" w:cs="Times New Roman"/>
          <w:iCs/>
          <w:sz w:val="26"/>
          <w:szCs w:val="26"/>
          <w:vertAlign w:val="subscript"/>
          <w:lang w:val="fr-FR"/>
        </w:rPr>
        <w:t>4</w:t>
      </w:r>
      <w:r w:rsidRPr="003653FD">
        <w:rPr>
          <w:rFonts w:ascii="Times New Roman" w:hAnsi="Times New Roman" w:cs="Times New Roman"/>
          <w:iCs/>
          <w:sz w:val="26"/>
          <w:szCs w:val="26"/>
          <w:vertAlign w:val="superscript"/>
          <w:lang w:val="fr-FR"/>
        </w:rPr>
        <w:t>+</w:t>
      </w:r>
      <w:r w:rsidRPr="003653FD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 )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 xml:space="preserve"> và 448 ml ( đo ở 354,9 K và 988 mmHg) hỗn hợp 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lastRenderedPageBreak/>
        <w:t>khí B khô gồm 2 khí không màu, không đổi màu trong không khí. Tỷ khối của B so với oxi bằng 0,716 lần tỷ khối của CO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vertAlign w:val="subscript"/>
          <w:lang w:val="fr-FR"/>
        </w:rPr>
        <w:t>2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 xml:space="preserve"> so với nitơ. Làm khan A một cách cẩn</w:t>
      </w:r>
      <w:r w:rsidRPr="003653FD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fr-FR"/>
        </w:rPr>
        <w:t xml:space="preserve"> </w:t>
      </w:r>
      <w:r w:rsidR="003653FD" w:rsidRPr="003653FD">
        <w:rPr>
          <w:rFonts w:ascii="Times New Roman" w:eastAsia="Times New Roman" w:hAnsi="Times New Roman" w:cs="Times New Roman"/>
          <w:bCs/>
          <w:iCs/>
          <w:color w:val="000000" w:themeColor="text1"/>
          <w:sz w:val="26"/>
          <w:szCs w:val="26"/>
          <w:lang w:val="fr-FR"/>
        </w:rPr>
        <w:t>thận</w:t>
      </w:r>
      <w:r w:rsidRPr="003653FD">
        <w:rPr>
          <w:rFonts w:ascii="Times New Roman" w:eastAsia="Times New Roman" w:hAnsi="Times New Roman" w:cs="Times New Roman"/>
          <w:iCs/>
          <w:color w:val="000000" w:themeColor="text1"/>
          <w:sz w:val="26"/>
          <w:szCs w:val="26"/>
          <w:lang w:val="fr-FR"/>
        </w:rPr>
        <w:t xml:space="preserve"> 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 xml:space="preserve">thu được </w:t>
      </w:r>
      <w:r w:rsidRPr="003653FD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hỗn hợp 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 xml:space="preserve">chất rắn D, nung D đến khối lượng không đổi thu được </w:t>
      </w:r>
      <w:r w:rsidRPr="003653FD">
        <w:rPr>
          <w:rFonts w:ascii="Times New Roman" w:hAnsi="Times New Roman" w:cs="Times New Roman"/>
          <w:iCs/>
          <w:sz w:val="26"/>
          <w:szCs w:val="26"/>
          <w:lang w:val="fr-FR"/>
        </w:rPr>
        <w:t>m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 xml:space="preserve"> gam chất rắn E. </w:t>
      </w:r>
    </w:p>
    <w:p w14:paraId="782200BD" w14:textId="77777777" w:rsidR="007369F7" w:rsidRPr="003653FD" w:rsidRDefault="007369F7" w:rsidP="003653FD">
      <w:pPr>
        <w:pStyle w:val="ListParagraph"/>
        <w:numPr>
          <w:ilvl w:val="0"/>
          <w:numId w:val="2"/>
        </w:numPr>
        <w:spacing w:after="0" w:line="312" w:lineRule="auto"/>
        <w:jc w:val="both"/>
        <w:rPr>
          <w:rFonts w:ascii="Times New Roman" w:hAnsi="Times New Roman" w:cs="Times New Roman"/>
          <w:iCs/>
          <w:sz w:val="26"/>
          <w:szCs w:val="26"/>
          <w:lang w:val="fr-FR"/>
        </w:rPr>
      </w:pP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 xml:space="preserve">Tính </w:t>
      </w:r>
      <w:r w:rsidRPr="003653FD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khối </w:t>
      </w:r>
      <w:r w:rsidRPr="003653FD"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  <w:t>lượng chất D và % khối lượng mỗi kim loại trong hỗn hợp ban đầu.</w:t>
      </w:r>
    </w:p>
    <w:p w14:paraId="4B8356AF" w14:textId="77777777" w:rsidR="007369F7" w:rsidRPr="003653FD" w:rsidRDefault="007369F7" w:rsidP="003653FD">
      <w:pPr>
        <w:pStyle w:val="ListParagraph"/>
        <w:numPr>
          <w:ilvl w:val="0"/>
          <w:numId w:val="2"/>
        </w:numPr>
        <w:spacing w:after="0" w:line="312" w:lineRule="auto"/>
        <w:jc w:val="both"/>
        <w:rPr>
          <w:rFonts w:ascii="Times New Roman" w:eastAsia="Times New Roman" w:hAnsi="Times New Roman" w:cs="Times New Roman"/>
          <w:iCs/>
          <w:sz w:val="26"/>
          <w:szCs w:val="26"/>
          <w:lang w:val="fr-FR"/>
        </w:rPr>
      </w:pPr>
      <w:r w:rsidRPr="003653FD">
        <w:rPr>
          <w:rFonts w:ascii="Times New Roman" w:hAnsi="Times New Roman" w:cs="Times New Roman"/>
          <w:iCs/>
          <w:sz w:val="26"/>
          <w:szCs w:val="26"/>
          <w:lang w:val="fr-FR"/>
        </w:rPr>
        <w:t>Tính giá trị m</w:t>
      </w:r>
    </w:p>
    <w:p w14:paraId="08A15384" w14:textId="7AD52D51" w:rsidR="00594008" w:rsidRPr="003653FD" w:rsidRDefault="00594008" w:rsidP="003653FD">
      <w:pPr>
        <w:spacing w:after="0" w:line="312" w:lineRule="auto"/>
        <w:jc w:val="both"/>
        <w:outlineLvl w:val="0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53FD">
        <w:rPr>
          <w:rFonts w:ascii="Times New Roman" w:eastAsia="Times New Roman" w:hAnsi="Times New Roman" w:cs="Times New Roman"/>
          <w:b/>
          <w:sz w:val="26"/>
          <w:szCs w:val="26"/>
        </w:rPr>
        <w:t>Câu 6: (</w:t>
      </w:r>
      <w:r w:rsidR="00E05FF5" w:rsidRPr="003653FD">
        <w:rPr>
          <w:rFonts w:ascii="Times New Roman" w:eastAsia="Times New Roman" w:hAnsi="Times New Roman" w:cs="Times New Roman"/>
          <w:b/>
          <w:sz w:val="26"/>
          <w:szCs w:val="26"/>
        </w:rPr>
        <w:t>2</w:t>
      </w:r>
      <w:r w:rsidR="00B21D42">
        <w:rPr>
          <w:rFonts w:ascii="Times New Roman" w:eastAsia="Times New Roman" w:hAnsi="Times New Roman" w:cs="Times New Roman"/>
          <w:b/>
          <w:sz w:val="26"/>
          <w:szCs w:val="26"/>
        </w:rPr>
        <w:t>,0</w:t>
      </w:r>
      <w:r w:rsidRPr="003653FD">
        <w:rPr>
          <w:rFonts w:ascii="Times New Roman" w:eastAsia="Times New Roman" w:hAnsi="Times New Roman" w:cs="Times New Roman"/>
          <w:b/>
          <w:sz w:val="26"/>
          <w:szCs w:val="26"/>
        </w:rPr>
        <w:t xml:space="preserve"> điểm)</w:t>
      </w:r>
    </w:p>
    <w:p w14:paraId="300D9D8F" w14:textId="77777777" w:rsidR="00594008" w:rsidRPr="003653FD" w:rsidRDefault="00594008" w:rsidP="00CD620C">
      <w:pPr>
        <w:spacing w:after="0" w:line="312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3653FD">
        <w:rPr>
          <w:rFonts w:ascii="Times New Roman" w:eastAsia="Times New Roman" w:hAnsi="Times New Roman" w:cs="Times New Roman"/>
          <w:sz w:val="26"/>
          <w:szCs w:val="26"/>
        </w:rPr>
        <w:t>Hỗn hợp X gồm Fe và kim loại M (hóa trị n không đổi). Hòa tan hoàn toàn m gam X trong dung dịch H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>S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đặc nóng, dư được dung dịch A và V lít khí S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3653FD">
        <w:rPr>
          <w:rFonts w:ascii="Times New Roman" w:eastAsia="Times New Roman" w:hAnsi="Times New Roman" w:cs="Times New Roman"/>
          <w:sz w:val="26"/>
          <w:szCs w:val="26"/>
        </w:rPr>
        <w:t xml:space="preserve"> (đktc) là sản phẩm khử duy nhất. 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>Hấp thụ hoàn toàn lượng S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  <w:lang w:val="es-ES"/>
        </w:rPr>
        <w:t>2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trên bằng dung dịch NaOH dư được dung dịch chứa 4,725 gam muối.</w:t>
      </w:r>
    </w:p>
    <w:p w14:paraId="1562500B" w14:textId="77777777" w:rsidR="00594008" w:rsidRPr="003653FD" w:rsidRDefault="00594008" w:rsidP="00CD620C">
      <w:pPr>
        <w:spacing w:after="0" w:line="312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>Thêm vào m gam X lượng M gấp đôi lượng M ban đầu được hỗn hợp Y. Cho Y tan hết trong dung dịch HCl được 1,736 lít H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  <w:lang w:val="es-ES"/>
        </w:rPr>
        <w:t>2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(đktc).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ab/>
      </w:r>
    </w:p>
    <w:p w14:paraId="77A56858" w14:textId="77777777" w:rsidR="00594008" w:rsidRPr="003653FD" w:rsidRDefault="00594008" w:rsidP="00CD620C">
      <w:pPr>
        <w:spacing w:after="0" w:line="312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>Thêm một lượng Fe vào m gam X để được hỗn hợp Z chứa lượng sắt gấp đôi lượng sắt có trong X. Cho Z tác dụng với dung dịch H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  <w:lang w:val="es-ES"/>
        </w:rPr>
        <w:t>2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>S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  <w:lang w:val="es-ES"/>
        </w:rPr>
        <w:t>4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loãng  dư được dung dịch B chứa 5,605 gam muối.</w:t>
      </w:r>
    </w:p>
    <w:p w14:paraId="1FA0FA92" w14:textId="77777777" w:rsidR="00594008" w:rsidRPr="003653FD" w:rsidRDefault="00594008" w:rsidP="003653FD">
      <w:pPr>
        <w:numPr>
          <w:ilvl w:val="0"/>
          <w:numId w:val="4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>Viết các phương trình hóa học của các phản ứng xảy ra.</w:t>
      </w:r>
    </w:p>
    <w:p w14:paraId="7DB97D97" w14:textId="77777777" w:rsidR="00594008" w:rsidRPr="003653FD" w:rsidRDefault="00594008" w:rsidP="003653FD">
      <w:pPr>
        <w:numPr>
          <w:ilvl w:val="0"/>
          <w:numId w:val="4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>Tính V.</w:t>
      </w:r>
    </w:p>
    <w:p w14:paraId="5013FFCB" w14:textId="77777777" w:rsidR="00594008" w:rsidRPr="003653FD" w:rsidRDefault="00594008" w:rsidP="003653FD">
      <w:pPr>
        <w:numPr>
          <w:ilvl w:val="0"/>
          <w:numId w:val="4"/>
        </w:numPr>
        <w:spacing w:after="0" w:line="312" w:lineRule="auto"/>
        <w:jc w:val="both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es-ES"/>
        </w:rPr>
        <w:t>Tìm kim loại M và thành phần % theo khối lượng mỗi kim loại trong X.</w:t>
      </w:r>
    </w:p>
    <w:p w14:paraId="2A48E4FD" w14:textId="2B9008CF" w:rsidR="007656D5" w:rsidRPr="003653FD" w:rsidRDefault="00362FCC" w:rsidP="003653FD">
      <w:pPr>
        <w:spacing w:after="0" w:line="312" w:lineRule="auto"/>
        <w:rPr>
          <w:rFonts w:ascii="Times New Roman" w:eastAsia="MS Mincho" w:hAnsi="Times New Roman" w:cs="Times New Roman"/>
          <w:sz w:val="26"/>
          <w:szCs w:val="26"/>
        </w:rPr>
      </w:pPr>
      <w:r w:rsidRPr="003653FD">
        <w:rPr>
          <w:rFonts w:ascii="Times New Roman" w:eastAsia="MS Mincho" w:hAnsi="Times New Roman" w:cs="Times New Roman"/>
          <w:b/>
          <w:bCs/>
          <w:sz w:val="26"/>
          <w:szCs w:val="26"/>
        </w:rPr>
        <w:t>Câu 7 (1,5 điểm)</w:t>
      </w:r>
      <w:r w:rsidR="007656D5" w:rsidRPr="003653FD">
        <w:rPr>
          <w:rFonts w:ascii="Times New Roman" w:eastAsia="MS Mincho" w:hAnsi="Times New Roman" w:cs="Times New Roman"/>
          <w:b/>
          <w:bCs/>
          <w:sz w:val="26"/>
          <w:szCs w:val="26"/>
        </w:rPr>
        <w:t xml:space="preserve"> </w:t>
      </w:r>
      <w:r w:rsidR="007656D5" w:rsidRPr="003653FD">
        <w:rPr>
          <w:rFonts w:ascii="Times New Roman" w:eastAsia="MS Mincho" w:hAnsi="Times New Roman" w:cs="Times New Roman"/>
          <w:sz w:val="26"/>
          <w:szCs w:val="26"/>
        </w:rPr>
        <w:t>Cho hai kim loại X và Y</w:t>
      </w:r>
    </w:p>
    <w:p w14:paraId="49859A5F" w14:textId="77777777" w:rsidR="007656D5" w:rsidRPr="003653FD" w:rsidRDefault="007656D5" w:rsidP="00CD620C">
      <w:pPr>
        <w:spacing w:after="0" w:line="312" w:lineRule="auto"/>
        <w:ind w:firstLine="567"/>
        <w:rPr>
          <w:rFonts w:ascii="Times New Roman" w:eastAsia="MS Mincho" w:hAnsi="Times New Roman" w:cs="Times New Roman"/>
          <w:sz w:val="26"/>
          <w:szCs w:val="26"/>
        </w:rPr>
      </w:pPr>
      <w:r w:rsidRPr="003653FD">
        <w:rPr>
          <w:rFonts w:ascii="Times New Roman" w:eastAsia="MS Mincho" w:hAnsi="Times New Roman" w:cs="Times New Roman"/>
          <w:sz w:val="26"/>
          <w:szCs w:val="26"/>
        </w:rPr>
        <w:t>1.Oxi hóa hết p gam X thì được 1,25p gam oxit. Hòa tan muối cacbonat của Y bằng dung dịch H</w:t>
      </w:r>
      <w:r w:rsidRPr="003653FD">
        <w:rPr>
          <w:rFonts w:ascii="Times New Roman" w:eastAsia="MS Mincho" w:hAnsi="Times New Roman" w:cs="Times New Roman"/>
          <w:sz w:val="26"/>
          <w:szCs w:val="26"/>
          <w:vertAlign w:val="subscript"/>
        </w:rPr>
        <w:t>2</w:t>
      </w:r>
      <w:r w:rsidRPr="003653FD">
        <w:rPr>
          <w:rFonts w:ascii="Times New Roman" w:eastAsia="MS Mincho" w:hAnsi="Times New Roman" w:cs="Times New Roman"/>
          <w:sz w:val="26"/>
          <w:szCs w:val="26"/>
        </w:rPr>
        <w:t>SO</w:t>
      </w:r>
      <w:r w:rsidRPr="003653FD">
        <w:rPr>
          <w:rFonts w:ascii="Times New Roman" w:eastAsia="MS Mincho" w:hAnsi="Times New Roman" w:cs="Times New Roman"/>
          <w:sz w:val="26"/>
          <w:szCs w:val="26"/>
          <w:vertAlign w:val="subscript"/>
        </w:rPr>
        <w:t>4</w:t>
      </w:r>
      <w:r w:rsidRPr="003653FD">
        <w:rPr>
          <w:rFonts w:ascii="Times New Roman" w:eastAsia="MS Mincho" w:hAnsi="Times New Roman" w:cs="Times New Roman"/>
          <w:sz w:val="26"/>
          <w:szCs w:val="26"/>
        </w:rPr>
        <w:t xml:space="preserve"> 9,8% vừa đủ thu được dung dịch muối sunfat nồng độ 14,18%. Tìm X và Y?</w:t>
      </w:r>
    </w:p>
    <w:p w14:paraId="25800DE6" w14:textId="77777777" w:rsidR="002963F7" w:rsidRPr="003653FD" w:rsidRDefault="007656D5" w:rsidP="00CD620C">
      <w:pPr>
        <w:tabs>
          <w:tab w:val="left" w:pos="2806"/>
          <w:tab w:val="left" w:pos="5454"/>
          <w:tab w:val="left" w:pos="8107"/>
        </w:tabs>
        <w:spacing w:after="0" w:line="312" w:lineRule="auto"/>
        <w:ind w:firstLine="567"/>
        <w:rPr>
          <w:rFonts w:ascii="Times New Roman" w:eastAsia="MS Mincho" w:hAnsi="Times New Roman" w:cs="Times New Roman"/>
          <w:sz w:val="26"/>
          <w:szCs w:val="26"/>
        </w:rPr>
      </w:pPr>
      <w:r w:rsidRPr="003653FD">
        <w:rPr>
          <w:rFonts w:ascii="Times New Roman" w:eastAsia="MS Mincho" w:hAnsi="Times New Roman" w:cs="Times New Roman"/>
          <w:sz w:val="26"/>
          <w:szCs w:val="26"/>
        </w:rPr>
        <w:t>2. Hòa tan a gam hỗn hợp X và Y trong đó Y chiếm 30% khối lượng bằng 50 ml dung dịch HNO</w:t>
      </w:r>
      <w:r w:rsidRPr="003653FD">
        <w:rPr>
          <w:rFonts w:ascii="Times New Roman" w:eastAsia="MS Mincho" w:hAnsi="Times New Roman" w:cs="Times New Roman"/>
          <w:sz w:val="26"/>
          <w:szCs w:val="26"/>
          <w:vertAlign w:val="subscript"/>
        </w:rPr>
        <w:t>3</w:t>
      </w:r>
      <w:r w:rsidRPr="003653FD">
        <w:rPr>
          <w:rFonts w:ascii="Times New Roman" w:eastAsia="MS Mincho" w:hAnsi="Times New Roman" w:cs="Times New Roman"/>
          <w:sz w:val="26"/>
          <w:szCs w:val="26"/>
        </w:rPr>
        <w:t xml:space="preserve"> 63% (d=1,38 g/ml) khuấy đều hỗn hợp tới khi phản ứng hoàn toàn thì thu được chất rắn A nặng 0,75a gam, dung dịch B ( không chứa ion NH</w:t>
      </w:r>
      <w:r w:rsidRPr="003653FD">
        <w:rPr>
          <w:rFonts w:ascii="Times New Roman" w:eastAsia="MS Mincho" w:hAnsi="Times New Roman" w:cs="Times New Roman"/>
          <w:sz w:val="26"/>
          <w:szCs w:val="26"/>
          <w:vertAlign w:val="subscript"/>
        </w:rPr>
        <w:t>4</w:t>
      </w:r>
      <w:r w:rsidRPr="003653FD">
        <w:rPr>
          <w:rFonts w:ascii="Times New Roman" w:eastAsia="MS Mincho" w:hAnsi="Times New Roman" w:cs="Times New Roman"/>
          <w:sz w:val="26"/>
          <w:szCs w:val="26"/>
          <w:vertAlign w:val="superscript"/>
        </w:rPr>
        <w:t>+</w:t>
      </w:r>
      <w:r w:rsidRPr="003653FD">
        <w:rPr>
          <w:rFonts w:ascii="Times New Roman" w:eastAsia="MS Mincho" w:hAnsi="Times New Roman" w:cs="Times New Roman"/>
          <w:sz w:val="26"/>
          <w:szCs w:val="26"/>
        </w:rPr>
        <w:t>) và 6,104 lít hỗn hợp khí NO</w:t>
      </w:r>
      <w:r w:rsidRPr="003653FD">
        <w:rPr>
          <w:rFonts w:ascii="Times New Roman" w:eastAsia="MS Mincho" w:hAnsi="Times New Roman" w:cs="Times New Roman"/>
          <w:sz w:val="26"/>
          <w:szCs w:val="26"/>
          <w:vertAlign w:val="subscript"/>
        </w:rPr>
        <w:t>2</w:t>
      </w:r>
      <w:r w:rsidRPr="003653FD">
        <w:rPr>
          <w:rFonts w:ascii="Times New Roman" w:eastAsia="MS Mincho" w:hAnsi="Times New Roman" w:cs="Times New Roman"/>
          <w:sz w:val="26"/>
          <w:szCs w:val="26"/>
        </w:rPr>
        <w:t xml:space="preserve"> và NO ( đktc). Xác định a và khối lượng muối trong dung dịch B</w:t>
      </w:r>
    </w:p>
    <w:p w14:paraId="3CA1ECCC" w14:textId="0640BAC2" w:rsidR="00040525" w:rsidRPr="003653FD" w:rsidRDefault="00646411" w:rsidP="003653FD">
      <w:pPr>
        <w:spacing w:after="0" w:line="312" w:lineRule="auto"/>
        <w:ind w:right="-567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3653FD">
        <w:rPr>
          <w:rFonts w:ascii="Times New Roman" w:eastAsia="MS Mincho" w:hAnsi="Times New Roman" w:cs="Times New Roman"/>
          <w:b/>
          <w:sz w:val="26"/>
          <w:szCs w:val="26"/>
        </w:rPr>
        <w:t>Câu 8 (1</w:t>
      </w:r>
      <w:r w:rsidR="00B21D42">
        <w:rPr>
          <w:rFonts w:ascii="Times New Roman" w:eastAsia="MS Mincho" w:hAnsi="Times New Roman" w:cs="Times New Roman"/>
          <w:b/>
          <w:sz w:val="26"/>
          <w:szCs w:val="26"/>
        </w:rPr>
        <w:t>,0</w:t>
      </w:r>
      <w:r w:rsidRPr="003653FD">
        <w:rPr>
          <w:rFonts w:ascii="Times New Roman" w:eastAsia="MS Mincho" w:hAnsi="Times New Roman" w:cs="Times New Roman"/>
          <w:b/>
          <w:sz w:val="26"/>
          <w:szCs w:val="26"/>
        </w:rPr>
        <w:t xml:space="preserve"> điểm)</w:t>
      </w:r>
      <w:r w:rsidRPr="003653FD">
        <w:rPr>
          <w:rFonts w:ascii="Times New Roman" w:hAnsi="Times New Roman" w:cs="Times New Roman"/>
          <w:sz w:val="26"/>
          <w:szCs w:val="26"/>
          <w:lang w:val="pt-BR"/>
        </w:rPr>
        <w:t xml:space="preserve">.  </w:t>
      </w:r>
      <w:r w:rsidR="00040525"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>Bảng dưới đây cho biết giá trị pH của một số dung dịch các chất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8"/>
        <w:gridCol w:w="1548"/>
        <w:gridCol w:w="1548"/>
        <w:gridCol w:w="1548"/>
        <w:gridCol w:w="1549"/>
        <w:gridCol w:w="1549"/>
      </w:tblGrid>
      <w:tr w:rsidR="00040525" w:rsidRPr="003653FD" w14:paraId="62C06237" w14:textId="77777777" w:rsidTr="00937AF8">
        <w:trPr>
          <w:jc w:val="center"/>
        </w:trPr>
        <w:tc>
          <w:tcPr>
            <w:tcW w:w="1548" w:type="dxa"/>
          </w:tcPr>
          <w:p w14:paraId="2B062973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Dung dịch </w:t>
            </w:r>
          </w:p>
        </w:tc>
        <w:tc>
          <w:tcPr>
            <w:tcW w:w="1548" w:type="dxa"/>
          </w:tcPr>
          <w:p w14:paraId="2670E45D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A</w:t>
            </w:r>
          </w:p>
        </w:tc>
        <w:tc>
          <w:tcPr>
            <w:tcW w:w="1548" w:type="dxa"/>
          </w:tcPr>
          <w:p w14:paraId="53F5977B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B</w:t>
            </w:r>
          </w:p>
        </w:tc>
        <w:tc>
          <w:tcPr>
            <w:tcW w:w="1548" w:type="dxa"/>
          </w:tcPr>
          <w:p w14:paraId="0FC11F68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C</w:t>
            </w:r>
          </w:p>
        </w:tc>
        <w:tc>
          <w:tcPr>
            <w:tcW w:w="1549" w:type="dxa"/>
          </w:tcPr>
          <w:p w14:paraId="7EDE8476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D</w:t>
            </w:r>
          </w:p>
        </w:tc>
        <w:tc>
          <w:tcPr>
            <w:tcW w:w="1549" w:type="dxa"/>
          </w:tcPr>
          <w:p w14:paraId="398C9F19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E</w:t>
            </w:r>
          </w:p>
        </w:tc>
      </w:tr>
      <w:tr w:rsidR="00040525" w:rsidRPr="003653FD" w14:paraId="2180B333" w14:textId="77777777" w:rsidTr="00937AF8">
        <w:trPr>
          <w:jc w:val="center"/>
        </w:trPr>
        <w:tc>
          <w:tcPr>
            <w:tcW w:w="1548" w:type="dxa"/>
          </w:tcPr>
          <w:p w14:paraId="0984B38C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>pH</w:t>
            </w:r>
          </w:p>
        </w:tc>
        <w:tc>
          <w:tcPr>
            <w:tcW w:w="1548" w:type="dxa"/>
          </w:tcPr>
          <w:p w14:paraId="42E8B3FD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10</w:t>
            </w:r>
          </w:p>
        </w:tc>
        <w:tc>
          <w:tcPr>
            <w:tcW w:w="1548" w:type="dxa"/>
          </w:tcPr>
          <w:p w14:paraId="744DB83D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3</w:t>
            </w:r>
          </w:p>
        </w:tc>
        <w:tc>
          <w:tcPr>
            <w:tcW w:w="1548" w:type="dxa"/>
          </w:tcPr>
          <w:p w14:paraId="64A1F95D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2,1</w:t>
            </w:r>
          </w:p>
        </w:tc>
        <w:tc>
          <w:tcPr>
            <w:tcW w:w="1549" w:type="dxa"/>
          </w:tcPr>
          <w:p w14:paraId="34E852B5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7</w:t>
            </w:r>
          </w:p>
        </w:tc>
        <w:tc>
          <w:tcPr>
            <w:tcW w:w="1549" w:type="dxa"/>
          </w:tcPr>
          <w:p w14:paraId="4FB9AF23" w14:textId="77777777" w:rsidR="00040525" w:rsidRPr="003653FD" w:rsidRDefault="00040525" w:rsidP="003653FD">
            <w:pPr>
              <w:spacing w:after="0" w:line="312" w:lineRule="auto"/>
              <w:ind w:right="-567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653F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8</w:t>
            </w:r>
          </w:p>
        </w:tc>
      </w:tr>
    </w:tbl>
    <w:p w14:paraId="61676B11" w14:textId="77777777" w:rsidR="00040525" w:rsidRPr="003653FD" w:rsidRDefault="00040525" w:rsidP="00CD620C">
      <w:pPr>
        <w:spacing w:after="0" w:line="312" w:lineRule="auto"/>
        <w:ind w:right="90" w:firstLine="567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653FD">
        <w:rPr>
          <w:rFonts w:ascii="Times New Roman" w:eastAsia="Times New Roman" w:hAnsi="Times New Roman" w:cs="Times New Roman"/>
          <w:sz w:val="26"/>
          <w:szCs w:val="26"/>
        </w:rPr>
        <w:t>Hãy dự đoán ( có giải thích )</w:t>
      </w:r>
    </w:p>
    <w:p w14:paraId="57834636" w14:textId="77777777" w:rsidR="00040525" w:rsidRPr="003653FD" w:rsidRDefault="00040525" w:rsidP="00CD620C">
      <w:pPr>
        <w:spacing w:after="0" w:line="312" w:lineRule="auto"/>
        <w:ind w:right="90" w:firstLine="567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653FD">
        <w:rPr>
          <w:rFonts w:ascii="Times New Roman" w:eastAsia="Times New Roman" w:hAnsi="Times New Roman" w:cs="Times New Roman"/>
          <w:sz w:val="26"/>
          <w:szCs w:val="26"/>
        </w:rPr>
        <w:t>a.Dung dịch nào có thể là dịch vị dạ dày?( Dịch vị dạ dày có nồng độ axit clohiđric khoảng 0,008 mol/lít )</w:t>
      </w:r>
    </w:p>
    <w:p w14:paraId="62297A0E" w14:textId="77777777" w:rsidR="00040525" w:rsidRPr="003653FD" w:rsidRDefault="00040525" w:rsidP="00CD620C">
      <w:pPr>
        <w:spacing w:after="0" w:line="312" w:lineRule="auto"/>
        <w:ind w:right="90" w:firstLine="567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>b.Dung dịch nào có thể là nước vôi trong?</w:t>
      </w:r>
    </w:p>
    <w:p w14:paraId="6C3C4F43" w14:textId="77777777" w:rsidR="00040525" w:rsidRPr="003653FD" w:rsidRDefault="00040525" w:rsidP="00CD620C">
      <w:pPr>
        <w:spacing w:after="0" w:line="312" w:lineRule="auto"/>
        <w:ind w:right="90" w:firstLine="567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>c.Dung dịch nào có thể là dung dịch muối ăn?</w:t>
      </w:r>
    </w:p>
    <w:p w14:paraId="60B9B7EC" w14:textId="77777777" w:rsidR="00040525" w:rsidRPr="003653FD" w:rsidRDefault="00040525" w:rsidP="00CD620C">
      <w:pPr>
        <w:spacing w:after="0" w:line="312" w:lineRule="auto"/>
        <w:ind w:right="90" w:firstLine="567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>d.Dung dịch nào có thể là giấm, nước cam ép?</w:t>
      </w:r>
    </w:p>
    <w:p w14:paraId="4FD1B8DE" w14:textId="77777777" w:rsidR="00040525" w:rsidRPr="003653FD" w:rsidRDefault="00040525" w:rsidP="00CD620C">
      <w:pPr>
        <w:spacing w:after="0" w:line="312" w:lineRule="auto"/>
        <w:ind w:right="90" w:firstLine="567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>e.Dung dịch nào có thể là nước biển, biết nước biển làm quỳ tím chuyển xanh?</w:t>
      </w:r>
    </w:p>
    <w:p w14:paraId="3BADF836" w14:textId="77777777" w:rsidR="00040525" w:rsidRPr="003653FD" w:rsidRDefault="00040525" w:rsidP="00CD620C">
      <w:pPr>
        <w:spacing w:after="0" w:line="312" w:lineRule="auto"/>
        <w:ind w:right="90" w:firstLine="567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>g.Hãy cho biết dung dịch nào có thể hoà tan được viên canxinol (có thành phần gồm CaC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>, CaF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, CaHPO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, Mg(OH)</w:t>
      </w:r>
      <w:r w:rsidRPr="003653FD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3653FD">
        <w:rPr>
          <w:rFonts w:ascii="Times New Roman" w:eastAsia="Times New Roman" w:hAnsi="Times New Roman" w:cs="Times New Roman"/>
          <w:sz w:val="26"/>
          <w:szCs w:val="26"/>
          <w:lang w:val="pt-BR"/>
        </w:rPr>
        <w:t>…).</w:t>
      </w:r>
    </w:p>
    <w:p w14:paraId="60FBE180" w14:textId="77777777" w:rsidR="002963F7" w:rsidRPr="003653FD" w:rsidRDefault="002963F7" w:rsidP="003653FD">
      <w:pPr>
        <w:tabs>
          <w:tab w:val="left" w:pos="2806"/>
          <w:tab w:val="left" w:pos="5454"/>
          <w:tab w:val="left" w:pos="8107"/>
        </w:tabs>
        <w:spacing w:after="0" w:line="312" w:lineRule="auto"/>
        <w:jc w:val="center"/>
        <w:rPr>
          <w:rFonts w:ascii="Times New Roman" w:eastAsia="Arial" w:hAnsi="Times New Roman" w:cs="Times New Roman"/>
          <w:b/>
          <w:sz w:val="26"/>
          <w:szCs w:val="26"/>
        </w:rPr>
      </w:pPr>
      <w:r w:rsidRPr="003653FD">
        <w:rPr>
          <w:rFonts w:ascii="Times New Roman" w:eastAsia="Arial" w:hAnsi="Times New Roman" w:cs="Times New Roman"/>
          <w:b/>
          <w:sz w:val="26"/>
          <w:szCs w:val="26"/>
        </w:rPr>
        <w:t>------------------</w:t>
      </w:r>
      <w:r w:rsidRPr="003653FD">
        <w:rPr>
          <w:rFonts w:ascii="Times New Roman" w:eastAsia="Arial" w:hAnsi="Times New Roman" w:cs="Times New Roman"/>
          <w:b/>
          <w:sz w:val="26"/>
          <w:szCs w:val="26"/>
          <w:lang w:val="vi-VN"/>
        </w:rPr>
        <w:t xml:space="preserve"> Hết </w:t>
      </w:r>
      <w:r w:rsidRPr="003653FD">
        <w:rPr>
          <w:rFonts w:ascii="Times New Roman" w:eastAsia="Arial" w:hAnsi="Times New Roman" w:cs="Times New Roman"/>
          <w:b/>
          <w:sz w:val="26"/>
          <w:szCs w:val="26"/>
        </w:rPr>
        <w:t>------------------</w:t>
      </w:r>
    </w:p>
    <w:p w14:paraId="03C035B9" w14:textId="77777777" w:rsidR="003653FD" w:rsidRDefault="002963F7" w:rsidP="00646411">
      <w:pPr>
        <w:tabs>
          <w:tab w:val="left" w:pos="2806"/>
          <w:tab w:val="left" w:pos="5454"/>
          <w:tab w:val="left" w:pos="8107"/>
        </w:tabs>
        <w:spacing w:after="0" w:line="312" w:lineRule="auto"/>
        <w:jc w:val="center"/>
        <w:rPr>
          <w:rFonts w:ascii="Times New Roman" w:eastAsia="Arial" w:hAnsi="Times New Roman" w:cs="Times New Roman"/>
          <w:sz w:val="26"/>
          <w:szCs w:val="26"/>
        </w:rPr>
      </w:pPr>
      <w:r w:rsidRPr="003653FD">
        <w:rPr>
          <w:rFonts w:ascii="Times New Roman" w:eastAsia="Arial" w:hAnsi="Times New Roman" w:cs="Times New Roman"/>
          <w:sz w:val="26"/>
          <w:szCs w:val="26"/>
        </w:rPr>
        <w:lastRenderedPageBreak/>
        <w:t xml:space="preserve">Thí sinh </w:t>
      </w:r>
      <w:r w:rsidR="003653FD">
        <w:rPr>
          <w:rFonts w:ascii="Times New Roman" w:eastAsia="Arial" w:hAnsi="Times New Roman" w:cs="Times New Roman"/>
          <w:sz w:val="26"/>
          <w:szCs w:val="26"/>
        </w:rPr>
        <w:t>được sử dụng bảng Tuần hoàn</w:t>
      </w:r>
      <w:r w:rsidRPr="003653FD">
        <w:rPr>
          <w:rFonts w:ascii="Times New Roman" w:eastAsia="Arial" w:hAnsi="Times New Roman" w:cs="Times New Roman"/>
          <w:sz w:val="26"/>
          <w:szCs w:val="26"/>
        </w:rPr>
        <w:t>. Cán bộ coi thi không giải thích gì thêm.</w:t>
      </w:r>
    </w:p>
    <w:p w14:paraId="0EE1CC80" w14:textId="01776155" w:rsidR="002963F7" w:rsidRPr="003653FD" w:rsidRDefault="002963F7" w:rsidP="00646411">
      <w:pPr>
        <w:tabs>
          <w:tab w:val="left" w:pos="2806"/>
          <w:tab w:val="left" w:pos="5454"/>
          <w:tab w:val="left" w:pos="8107"/>
        </w:tabs>
        <w:spacing w:after="0" w:line="312" w:lineRule="auto"/>
        <w:jc w:val="center"/>
        <w:rPr>
          <w:rFonts w:ascii="Times New Roman" w:eastAsia="Arial" w:hAnsi="Times New Roman" w:cs="Times New Roman"/>
          <w:sz w:val="26"/>
          <w:szCs w:val="26"/>
        </w:rPr>
      </w:pPr>
      <w:r w:rsidRPr="003653FD">
        <w:rPr>
          <w:rFonts w:ascii="Times New Roman" w:eastAsia="Arial" w:hAnsi="Times New Roman" w:cs="Times New Roman"/>
          <w:sz w:val="26"/>
          <w:szCs w:val="26"/>
        </w:rPr>
        <w:t>Họ tên, Chữ kí của cán bộ co</w:t>
      </w:r>
      <w:r w:rsidR="003653FD">
        <w:rPr>
          <w:rFonts w:ascii="Times New Roman" w:eastAsia="Arial" w:hAnsi="Times New Roman" w:cs="Times New Roman"/>
          <w:sz w:val="26"/>
          <w:szCs w:val="26"/>
        </w:rPr>
        <w:t>i thi:………………………………………………………………</w:t>
      </w:r>
    </w:p>
    <w:tbl>
      <w:tblPr>
        <w:tblStyle w:val="TableGrid"/>
        <w:tblW w:w="10710" w:type="dxa"/>
        <w:tblInd w:w="-6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5998"/>
      </w:tblGrid>
      <w:tr w:rsidR="002D27E8" w:rsidRPr="002963F7" w14:paraId="45594E19" w14:textId="77777777" w:rsidTr="00937F9A">
        <w:trPr>
          <w:trHeight w:val="849"/>
        </w:trPr>
        <w:tc>
          <w:tcPr>
            <w:tcW w:w="4712" w:type="dxa"/>
          </w:tcPr>
          <w:p w14:paraId="076EF8F6" w14:textId="77777777" w:rsidR="002D27E8" w:rsidRPr="002963F7" w:rsidRDefault="002963F7" w:rsidP="00937F9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>
              <w:br w:type="page"/>
            </w:r>
            <w:r w:rsidR="002D27E8" w:rsidRPr="002963F7">
              <w:rPr>
                <w:sz w:val="24"/>
                <w:szCs w:val="24"/>
                <w:lang w:val="pt-BR"/>
              </w:rPr>
              <w:t>SỞ GIÁO DỤC VÀ ĐÀO TẠO HẢI PHÒNG</w:t>
            </w:r>
          </w:p>
          <w:p w14:paraId="47519A28" w14:textId="77777777" w:rsidR="002D27E8" w:rsidRPr="002963F7" w:rsidRDefault="002D27E8" w:rsidP="00937F9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lang w:val="pt-BR"/>
              </w:rPr>
            </w:pPr>
            <w:r w:rsidRPr="002963F7">
              <w:rPr>
                <w:b/>
                <w:sz w:val="24"/>
                <w:szCs w:val="24"/>
                <w:lang w:val="pt-BR"/>
              </w:rPr>
              <w:t>TRƯỜNG THPT TRẦN NGUYÊN HÃN</w:t>
            </w:r>
          </w:p>
          <w:p w14:paraId="2093D17E" w14:textId="77777777" w:rsidR="002D27E8" w:rsidRPr="002963F7" w:rsidRDefault="002D27E8" w:rsidP="00937F9A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 w:rsidRPr="002963F7">
              <w:rPr>
                <w:b/>
                <w:bCs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59540AF" wp14:editId="19DF43FB">
                      <wp:simplePos x="0" y="0"/>
                      <wp:positionH relativeFrom="column">
                        <wp:posOffset>824230</wp:posOffset>
                      </wp:positionH>
                      <wp:positionV relativeFrom="paragraph">
                        <wp:posOffset>26670</wp:posOffset>
                      </wp:positionV>
                      <wp:extent cx="1171575" cy="0"/>
                      <wp:effectExtent l="0" t="0" r="28575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715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6224919B" id="Straight Connector 3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9pt,2.1pt" to="157.15pt,2.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QIG1zwEAAIgDAAAOAAAAZHJzL2Uyb0RvYy54bWysU01vGjEQvVfqf7B8LwtBJNGKJQdQeqla pKQ/YOK1dy35SzMuC/++Y0MobW9VOZgZj+fjvXm7fjp6Jw4aycbQycVsLoUOKvY2DJ38/vr86VEK yhB6cDHoTp40yafNxw/rKbX6Lo7R9RoFFwnUTqmTY86pbRpSo/ZAs5h04KCJ6CGzi0PTI0xc3bvm bj6/b6aIfcKoNBHf7s5Buan1jdEqfzOGdBaukzxbrifW862czWYN7YCQRqsuY8A/TOHBBm56LbWD DOIH2r9KeaswUjR5pqJvojFW6YqB0Szmf6B5GSHpioXJoXSlif5fWfX1sEdh+04upQjgeUUvGcEO YxbbGAITGFEsC09Topafb8MeLx6lPRbQR4O+/DMccazcnq7c6mMWii8Xi4fF6mElhXqPNb8SE1L+ rKMXxeiks6HAhhYOXyhzM376/qRch/hsnaurc0FMnbxfrni5ClhAxkFm0yeGRGGQAtzAylQZa0WK zvYlu9ShE20digOwOFhTfZxeeVwpHFDmAGOovwKeJ/gttYyzAxrPyTV01pK3mQXtrO/k4222C6Wj rpK8gCqEniks1lvsT5XZpni87tr0Is2ip1uf7dsPaPMTAAD//wMAUEsDBBQABgAIAAAAIQAofUZh 2wAAAAcBAAAPAAAAZHJzL2Rvd25yZXYueG1sTI5NT8MwEETvSP0P1iJxo06TitIQp6qKeuBWQpF6 dOPNB8TrKHba8O9ZuMDxaUYzL9tMthMXHHzrSMFiHoFAKp1pqVZwfNvfP4LwQZPRnSNU8IUeNvns JtOpcVd6xUsRasEj5FOtoAmhT6X0ZYNW+7nrkTir3GB1YBxqaQZ95XHbyTiKHqTVLfFDo3vcNVh+ FqNVMB52VdTuk+njlBRyfFkd3p+rWqm722n7BCLgFP7K8KPP6pCz09mNZLzomOM1qwcFyxgE58li mYA4/7LMM/nfP/8GAAD//wMAUEsBAi0AFAAGAAgAAAAhALaDOJL+AAAA4QEAABMAAAAAAAAAAAAA AAAAAAAAAFtDb250ZW50X1R5cGVzXS54bWxQSwECLQAUAAYACAAAACEAOP0h/9YAAACUAQAACwAA AAAAAAAAAAAAAAAvAQAAX3JlbHMvLnJlbHNQSwECLQAUAAYACAAAACEAoECBtc8BAACIAwAADgAA AAAAAAAAAAAAAAAuAgAAZHJzL2Uyb0RvYy54bWxQSwECLQAUAAYACAAAACEAKH1GYdsAAAAHAQAA DwAAAAAAAAAAAAAAAAApBAAAZHJzL2Rvd25yZXYueG1sUEsFBgAAAAAEAAQA8wAAADEFAAAAAA== " strokecolor="windowText" strokeweight=".5pt">
                      <v:stroke joinstyle="miter"/>
                    </v:line>
                  </w:pict>
                </mc:Fallback>
              </mc:AlternateContent>
            </w:r>
          </w:p>
          <w:p w14:paraId="61D883E5" w14:textId="77777777" w:rsidR="002D27E8" w:rsidRPr="002963F7" w:rsidRDefault="002D27E8" w:rsidP="00937F9A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HƯỚNG DẪN CHẤM</w:t>
            </w:r>
          </w:p>
          <w:p w14:paraId="4A48E014" w14:textId="77777777" w:rsidR="002D27E8" w:rsidRPr="002963F7" w:rsidRDefault="002D27E8" w:rsidP="0090522F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2963F7">
              <w:rPr>
                <w:bCs/>
                <w:color w:val="000000"/>
                <w:sz w:val="24"/>
                <w:szCs w:val="24"/>
              </w:rPr>
              <w:t>(</w:t>
            </w:r>
            <w:r>
              <w:rPr>
                <w:bCs/>
                <w:i/>
                <w:color w:val="000000"/>
                <w:sz w:val="24"/>
                <w:szCs w:val="24"/>
              </w:rPr>
              <w:t>Hướng dẫn chấm gồm</w:t>
            </w:r>
            <w:r w:rsidRPr="002963F7">
              <w:rPr>
                <w:bCs/>
                <w:i/>
                <w:color w:val="000000"/>
                <w:sz w:val="24"/>
                <w:szCs w:val="24"/>
              </w:rPr>
              <w:t xml:space="preserve"> </w:t>
            </w:r>
            <w:r>
              <w:rPr>
                <w:bCs/>
                <w:i/>
                <w:color w:val="000000"/>
                <w:sz w:val="24"/>
                <w:szCs w:val="24"/>
              </w:rPr>
              <w:t>0</w:t>
            </w:r>
            <w:r w:rsidR="0090522F">
              <w:rPr>
                <w:bCs/>
                <w:i/>
                <w:color w:val="000000"/>
                <w:sz w:val="24"/>
                <w:szCs w:val="24"/>
              </w:rPr>
              <w:t>6</w:t>
            </w:r>
            <w:r w:rsidRPr="002963F7">
              <w:rPr>
                <w:bCs/>
                <w:i/>
                <w:color w:val="000000"/>
                <w:sz w:val="24"/>
                <w:szCs w:val="24"/>
              </w:rPr>
              <w:t xml:space="preserve"> trang</w:t>
            </w:r>
            <w:r w:rsidRPr="002963F7">
              <w:rPr>
                <w:bCs/>
                <w:color w:val="000000"/>
                <w:sz w:val="24"/>
                <w:szCs w:val="24"/>
              </w:rPr>
              <w:t>)</w:t>
            </w:r>
          </w:p>
        </w:tc>
        <w:tc>
          <w:tcPr>
            <w:tcW w:w="5998" w:type="dxa"/>
          </w:tcPr>
          <w:p w14:paraId="68C92AB7" w14:textId="77777777" w:rsidR="002D27E8" w:rsidRPr="002963F7" w:rsidRDefault="002D27E8" w:rsidP="00937F9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KỲ</w:t>
            </w:r>
            <w:r w:rsidRPr="002963F7">
              <w:rPr>
                <w:b/>
                <w:sz w:val="26"/>
                <w:szCs w:val="26"/>
                <w:lang w:val="pt-BR"/>
              </w:rPr>
              <w:t xml:space="preserve"> THI CHỌN HỌC SINH GIỎI </w:t>
            </w:r>
          </w:p>
          <w:p w14:paraId="0878AB51" w14:textId="77777777" w:rsidR="002D27E8" w:rsidRPr="002963F7" w:rsidRDefault="002D27E8" w:rsidP="00937F9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2963F7">
              <w:rPr>
                <w:b/>
                <w:sz w:val="26"/>
                <w:szCs w:val="26"/>
                <w:lang w:val="pt-BR"/>
              </w:rPr>
              <w:t>LỚP 11 - NĂM HỌC 20</w:t>
            </w:r>
            <w:r>
              <w:rPr>
                <w:b/>
                <w:sz w:val="26"/>
                <w:szCs w:val="26"/>
                <w:lang w:val="pt-BR"/>
              </w:rPr>
              <w:t>20</w:t>
            </w:r>
            <w:r w:rsidRPr="002963F7">
              <w:rPr>
                <w:b/>
                <w:sz w:val="26"/>
                <w:szCs w:val="26"/>
                <w:lang w:val="pt-BR"/>
              </w:rPr>
              <w:t>-202</w:t>
            </w:r>
            <w:r>
              <w:rPr>
                <w:b/>
                <w:sz w:val="26"/>
                <w:szCs w:val="26"/>
                <w:lang w:val="pt-BR"/>
              </w:rPr>
              <w:t>1</w:t>
            </w:r>
          </w:p>
          <w:p w14:paraId="1850E712" w14:textId="77777777" w:rsidR="002D27E8" w:rsidRPr="002963F7" w:rsidRDefault="002D27E8" w:rsidP="00937F9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2963F7">
              <w:rPr>
                <w:b/>
                <w:sz w:val="26"/>
                <w:szCs w:val="26"/>
                <w:lang w:val="pt-BR"/>
              </w:rPr>
              <w:t xml:space="preserve">Môn: </w:t>
            </w:r>
            <w:r>
              <w:rPr>
                <w:b/>
                <w:sz w:val="26"/>
                <w:szCs w:val="26"/>
                <w:lang w:val="pt-BR"/>
              </w:rPr>
              <w:t>Hóa học</w:t>
            </w:r>
          </w:p>
          <w:p w14:paraId="72BD4A32" w14:textId="77777777" w:rsidR="002D27E8" w:rsidRPr="002963F7" w:rsidRDefault="002D27E8" w:rsidP="00937F9A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13"/>
                <w:szCs w:val="23"/>
                <w:lang w:val="pt-BR"/>
              </w:rPr>
            </w:pPr>
          </w:p>
          <w:p w14:paraId="62D443E4" w14:textId="77777777" w:rsidR="002D27E8" w:rsidRPr="002963F7" w:rsidRDefault="002D27E8" w:rsidP="00937F9A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25"/>
                <w:szCs w:val="23"/>
                <w:lang w:val="pt-BR"/>
              </w:rPr>
            </w:pPr>
          </w:p>
          <w:p w14:paraId="043D790B" w14:textId="77777777" w:rsidR="002D27E8" w:rsidRPr="002963F7" w:rsidRDefault="002D27E8" w:rsidP="00937F9A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23"/>
                <w:szCs w:val="23"/>
                <w:lang w:val="pt-BR"/>
              </w:rPr>
            </w:pPr>
            <w:r w:rsidRPr="002963F7">
              <w:rPr>
                <w:i/>
                <w:noProof/>
                <w:sz w:val="25"/>
                <w:szCs w:val="23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53FB5D3" wp14:editId="182F17A0">
                      <wp:simplePos x="0" y="0"/>
                      <wp:positionH relativeFrom="column">
                        <wp:posOffset>747395</wp:posOffset>
                      </wp:positionH>
                      <wp:positionV relativeFrom="paragraph">
                        <wp:posOffset>41910</wp:posOffset>
                      </wp:positionV>
                      <wp:extent cx="2286000" cy="0"/>
                      <wp:effectExtent l="0" t="0" r="19050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19BD0562" id="Straight Connector 4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8.85pt,3.3pt" to="238.85pt,3.3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97dElzwEAAIgDAAAOAAAAZHJzL2Uyb0RvYy54bWysU8GO2yAQvVfqPyDujb3pNoqsOHtItL1U baTdfsAsBhsJGMTQOPn7DiSbbttb1RwIwzBv5j2eNw8n78RRJ7IYenm3aKXQQeFgw9jL78+PH9ZS UIYwgMOge3nWJB+2799t5tjpJU7oBp0EgwTq5tjLKefYNQ2pSXugBUYdOGkwecgcprEZEsyM7l2z bNtVM2MaYkKlifh0f0nKbcU3Rqv8zRjSWbhe8my5rqmuL2VtthvoxgRxsuo6BvzDFB5s4KY3qD1k ED+S/QvKW5WQ0OSFQt+gMVbpyoHZ3LV/sHmaIOrKhcWheJOJ/h+s+no8JGGHXt5LEcDzEz3lBHac sthhCCwgJnFfdJojdXx9Fw7pGlE8pEL6ZJIv/0xHnKq255u2+pSF4sPlcr1qW34C9ZprfhXGRPmz Ri/KppfOhkIbOjh+oczN+OrrlXIc8NE6V5/OBTH3cvXxU0EGNpBxkHnrI1OiMEoBbmRnqpwqIqGz Q6kuOHSmnUviCGwO9tSA8zOPK4UDypxgDvVXyPMEv5WWcfZA06W4pi5e8jazoZ31vVy/rXahdNTV kldSRdCLhGX3gsO5KtuUiJ+7Nr1as/jpbcz7tx/Q9icAAAD//wMAUEsDBBQABgAIAAAAIQA4JYjv 2gAAAAcBAAAPAAAAZHJzL2Rvd25yZXYueG1sTI5NT8MwEETvSPwHa5G4UactSqo0TlUV9cCtBCr1 6MabD4jXUey04d+z5QLHpxnNvGwz2U5ccPCtIwXzWQQCqXSmpVrBx/v+aQXCB01Gd45QwTd62OT3 d5lOjbvSG16KUAseIZ9qBU0IfSqlLxu02s9cj8RZ5QarA+NQSzPoK4/bTi6iKJZWt8QPje5x12D5 VYxWwXjYVVG7X06fp2Uhx9fkcHypaqUeH6btGkTAKfyV4abP6pCz09mNZLzomOdJwlUFcQyC8+fk xudflnkm//vnPwAAAP//AwBQSwECLQAUAAYACAAAACEAtoM4kv4AAADhAQAAEwAAAAAAAAAAAAAA AAAAAAAAW0NvbnRlbnRfVHlwZXNdLnhtbFBLAQItABQABgAIAAAAIQA4/SH/1gAAAJQBAAALAAAA AAAAAAAAAAAAAC8BAABfcmVscy8ucmVsc1BLAQItABQABgAIAAAAIQB97dElzwEAAIgDAAAOAAAA AAAAAAAAAAAAAC4CAABkcnMvZTJvRG9jLnhtbFBLAQItABQABgAIAAAAIQA4JYjv2gAAAAcBAAAP AAAAAAAAAAAAAAAAACkEAABkcnMvZG93bnJldi54bWxQSwUGAAAAAAQABADzAAAAMAUAAAAA " strokecolor="windowText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0E15EA47" w14:textId="77777777" w:rsidR="00FB35F9" w:rsidRDefault="00FB35F9"/>
    <w:p w14:paraId="79C96D6C" w14:textId="77777777" w:rsidR="002D27E8" w:rsidRDefault="002D27E8"/>
    <w:tbl>
      <w:tblPr>
        <w:tblStyle w:val="TableGrid"/>
        <w:tblW w:w="10620" w:type="dxa"/>
        <w:tblInd w:w="-365" w:type="dxa"/>
        <w:tblLook w:val="04A0" w:firstRow="1" w:lastRow="0" w:firstColumn="1" w:lastColumn="0" w:noHBand="0" w:noVBand="1"/>
      </w:tblPr>
      <w:tblGrid>
        <w:gridCol w:w="990"/>
        <w:gridCol w:w="629"/>
        <w:gridCol w:w="7866"/>
        <w:gridCol w:w="1135"/>
      </w:tblGrid>
      <w:tr w:rsidR="005F3308" w:rsidRPr="003653FD" w14:paraId="42FEA3A9" w14:textId="77777777" w:rsidTr="00937AF8">
        <w:tc>
          <w:tcPr>
            <w:tcW w:w="990" w:type="dxa"/>
          </w:tcPr>
          <w:p w14:paraId="3F77BAF3" w14:textId="77777777" w:rsidR="00766E13" w:rsidRPr="003653FD" w:rsidRDefault="00766E13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Câu</w:t>
            </w:r>
          </w:p>
        </w:tc>
        <w:tc>
          <w:tcPr>
            <w:tcW w:w="629" w:type="dxa"/>
          </w:tcPr>
          <w:p w14:paraId="6F4BD9B6" w14:textId="77777777" w:rsidR="00766E13" w:rsidRPr="003653FD" w:rsidRDefault="00766E13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</w:tcPr>
          <w:p w14:paraId="4BEC085D" w14:textId="77777777" w:rsidR="00766E13" w:rsidRPr="003653FD" w:rsidRDefault="00766E13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Nội dung</w:t>
            </w:r>
          </w:p>
        </w:tc>
        <w:tc>
          <w:tcPr>
            <w:tcW w:w="1135" w:type="dxa"/>
          </w:tcPr>
          <w:p w14:paraId="3909AB55" w14:textId="77777777" w:rsidR="00766E13" w:rsidRPr="003653FD" w:rsidRDefault="00766E13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Điểm</w:t>
            </w:r>
          </w:p>
        </w:tc>
      </w:tr>
      <w:tr w:rsidR="00165FDA" w:rsidRPr="003653FD" w14:paraId="7CA07FAE" w14:textId="77777777" w:rsidTr="00937AF8">
        <w:tc>
          <w:tcPr>
            <w:tcW w:w="990" w:type="dxa"/>
            <w:vMerge w:val="restart"/>
          </w:tcPr>
          <w:p w14:paraId="3DD964AF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.</w:t>
            </w:r>
          </w:p>
          <w:p w14:paraId="57F862B1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 điểm</w:t>
            </w:r>
          </w:p>
        </w:tc>
        <w:tc>
          <w:tcPr>
            <w:tcW w:w="629" w:type="dxa"/>
          </w:tcPr>
          <w:p w14:paraId="6EEF0753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</w:tcPr>
          <w:p w14:paraId="62F8F1FD" w14:textId="77777777" w:rsidR="00165FDA" w:rsidRPr="003653FD" w:rsidRDefault="00165FDA" w:rsidP="00040525">
            <w:pPr>
              <w:tabs>
                <w:tab w:val="left" w:pos="567"/>
                <w:tab w:val="left" w:pos="1130"/>
                <w:tab w:val="left" w:pos="2552"/>
                <w:tab w:val="left" w:pos="5103"/>
                <w:tab w:val="left" w:pos="7371"/>
              </w:tabs>
              <w:spacing w:line="312" w:lineRule="auto"/>
              <w:rPr>
                <w:rFonts w:eastAsia="Arial"/>
                <w:sz w:val="26"/>
                <w:szCs w:val="26"/>
                <w:lang w:val="fr-FR"/>
              </w:rPr>
            </w:pPr>
            <w:r w:rsidRPr="003653FD">
              <w:rPr>
                <w:rFonts w:eastAsia="Arial"/>
                <w:sz w:val="26"/>
                <w:szCs w:val="26"/>
                <w:lang w:val="fr-FR"/>
              </w:rPr>
              <w:t>Tổng số hạt mang điện trong phân tử X</w:t>
            </w:r>
            <w:r w:rsidRPr="003653FD">
              <w:rPr>
                <w:rFonts w:eastAsia="Arial"/>
                <w:sz w:val="26"/>
                <w:szCs w:val="26"/>
                <w:vertAlign w:val="subscript"/>
                <w:lang w:val="fr-FR"/>
              </w:rPr>
              <w:t>2</w:t>
            </w:r>
            <w:r w:rsidRPr="003653FD">
              <w:rPr>
                <w:rFonts w:eastAsia="Arial"/>
                <w:sz w:val="26"/>
                <w:szCs w:val="26"/>
                <w:lang w:val="fr-FR"/>
              </w:rPr>
              <w:t>Y</w:t>
            </w:r>
            <w:r w:rsidRPr="003653FD">
              <w:rPr>
                <w:rFonts w:eastAsia="Arial"/>
                <w:sz w:val="26"/>
                <w:szCs w:val="26"/>
                <w:vertAlign w:val="subscript"/>
                <w:lang w:val="fr-FR"/>
              </w:rPr>
              <w:t>3</w:t>
            </w:r>
            <w:r w:rsidRPr="003653FD">
              <w:rPr>
                <w:rFonts w:eastAsia="Arial"/>
                <w:sz w:val="26"/>
                <w:szCs w:val="26"/>
                <w:lang w:val="fr-FR"/>
              </w:rPr>
              <w:t xml:space="preserve"> là 152 hạt. Số hạt mang điện trong hạt nhân nguyên tử X nhiều hơn số hạt mang điện trong hạt nhân nguyên tử Y là 18 hạt. </w:t>
            </w:r>
          </w:p>
          <w:p w14:paraId="0368540D" w14:textId="77777777" w:rsidR="00165FDA" w:rsidRPr="003653FD" w:rsidRDefault="00165FDA" w:rsidP="00040525">
            <w:pPr>
              <w:tabs>
                <w:tab w:val="left" w:pos="567"/>
                <w:tab w:val="left" w:pos="1130"/>
                <w:tab w:val="left" w:pos="2552"/>
                <w:tab w:val="left" w:pos="5103"/>
                <w:tab w:val="left" w:pos="7371"/>
              </w:tabs>
              <w:spacing w:line="312" w:lineRule="auto"/>
              <w:rPr>
                <w:rFonts w:eastAsia="Arial"/>
                <w:sz w:val="26"/>
                <w:szCs w:val="26"/>
                <w:lang w:val="fr-FR"/>
              </w:rPr>
            </w:pPr>
            <w:r w:rsidRPr="003653FD">
              <w:rPr>
                <w:rFonts w:eastAsia="Arial"/>
                <w:sz w:val="26"/>
                <w:szCs w:val="26"/>
                <w:lang w:val="fr-FR"/>
              </w:rPr>
              <w:t>a. Xác định vị trí của X, Y trong bảng tuần hoàn.</w:t>
            </w:r>
          </w:p>
          <w:p w14:paraId="546D21BB" w14:textId="77777777" w:rsidR="00165FDA" w:rsidRPr="003653FD" w:rsidRDefault="00165FDA" w:rsidP="00040525">
            <w:pPr>
              <w:tabs>
                <w:tab w:val="left" w:pos="567"/>
                <w:tab w:val="left" w:pos="1130"/>
                <w:tab w:val="left" w:pos="2552"/>
                <w:tab w:val="left" w:pos="5103"/>
                <w:tab w:val="left" w:pos="7371"/>
              </w:tabs>
              <w:spacing w:line="312" w:lineRule="auto"/>
              <w:rPr>
                <w:rFonts w:eastAsia="Arial"/>
                <w:sz w:val="26"/>
                <w:szCs w:val="26"/>
                <w:lang w:val="fr-FR"/>
              </w:rPr>
            </w:pPr>
            <w:r w:rsidRPr="003653FD">
              <w:rPr>
                <w:rFonts w:eastAsia="Arial"/>
                <w:sz w:val="26"/>
                <w:szCs w:val="26"/>
                <w:lang w:val="fr-FR"/>
              </w:rPr>
              <w:t>b. Viết cấu hình electron của X</w:t>
            </w:r>
            <w:r w:rsidRPr="003653FD">
              <w:rPr>
                <w:rFonts w:eastAsia="Arial"/>
                <w:sz w:val="26"/>
                <w:szCs w:val="26"/>
                <w:vertAlign w:val="superscript"/>
                <w:lang w:val="fr-FR"/>
              </w:rPr>
              <w:t>2+</w:t>
            </w:r>
            <w:r w:rsidRPr="003653FD">
              <w:rPr>
                <w:rFonts w:eastAsia="Arial"/>
                <w:sz w:val="26"/>
                <w:szCs w:val="26"/>
                <w:lang w:val="fr-FR"/>
              </w:rPr>
              <w:t>, X</w:t>
            </w:r>
            <w:r w:rsidRPr="003653FD">
              <w:rPr>
                <w:rFonts w:eastAsia="Arial"/>
                <w:sz w:val="26"/>
                <w:szCs w:val="26"/>
                <w:vertAlign w:val="superscript"/>
                <w:lang w:val="fr-FR"/>
              </w:rPr>
              <w:t>3+</w:t>
            </w:r>
            <w:r w:rsidRPr="003653FD">
              <w:rPr>
                <w:rFonts w:eastAsia="Arial"/>
                <w:sz w:val="26"/>
                <w:szCs w:val="26"/>
                <w:lang w:val="fr-FR"/>
              </w:rPr>
              <w:t>, Y</w:t>
            </w:r>
            <w:r w:rsidRPr="003653FD">
              <w:rPr>
                <w:rFonts w:eastAsia="Arial"/>
                <w:sz w:val="26"/>
                <w:szCs w:val="26"/>
                <w:vertAlign w:val="superscript"/>
                <w:lang w:val="fr-FR"/>
              </w:rPr>
              <w:t>2-</w:t>
            </w:r>
            <w:r w:rsidRPr="003653FD">
              <w:rPr>
                <w:rFonts w:eastAsia="Arial"/>
                <w:sz w:val="26"/>
                <w:szCs w:val="26"/>
                <w:lang w:val="fr-FR"/>
              </w:rPr>
              <w:t>.</w:t>
            </w:r>
          </w:p>
          <w:p w14:paraId="79B3E6CF" w14:textId="77777777" w:rsidR="00165FDA" w:rsidRPr="003653FD" w:rsidRDefault="00165FDA" w:rsidP="00040525">
            <w:pPr>
              <w:tabs>
                <w:tab w:val="left" w:pos="567"/>
                <w:tab w:val="left" w:pos="1130"/>
                <w:tab w:val="left" w:pos="2552"/>
                <w:tab w:val="left" w:pos="5103"/>
                <w:tab w:val="left" w:pos="7371"/>
              </w:tabs>
              <w:spacing w:line="312" w:lineRule="auto"/>
              <w:rPr>
                <w:sz w:val="26"/>
                <w:szCs w:val="26"/>
              </w:rPr>
            </w:pPr>
            <w:r w:rsidRPr="003653FD">
              <w:rPr>
                <w:rFonts w:eastAsia="Arial"/>
                <w:sz w:val="26"/>
                <w:szCs w:val="26"/>
                <w:lang w:val="fr-FR"/>
              </w:rPr>
              <w:t>c. Viết công thức cấu tạo của phân tử X</w:t>
            </w:r>
            <w:r w:rsidRPr="003653FD">
              <w:rPr>
                <w:rFonts w:eastAsia="Arial"/>
                <w:sz w:val="26"/>
                <w:szCs w:val="26"/>
                <w:vertAlign w:val="subscript"/>
                <w:lang w:val="fr-FR"/>
              </w:rPr>
              <w:t>2</w:t>
            </w:r>
            <w:r w:rsidRPr="003653FD">
              <w:rPr>
                <w:rFonts w:eastAsia="Arial"/>
                <w:sz w:val="26"/>
                <w:szCs w:val="26"/>
                <w:lang w:val="fr-FR"/>
              </w:rPr>
              <w:t>Y</w:t>
            </w:r>
            <w:r w:rsidRPr="003653FD">
              <w:rPr>
                <w:rFonts w:eastAsia="Arial"/>
                <w:sz w:val="26"/>
                <w:szCs w:val="26"/>
                <w:vertAlign w:val="subscript"/>
                <w:lang w:val="fr-FR"/>
              </w:rPr>
              <w:t>3</w:t>
            </w:r>
          </w:p>
        </w:tc>
        <w:tc>
          <w:tcPr>
            <w:tcW w:w="1135" w:type="dxa"/>
          </w:tcPr>
          <w:p w14:paraId="05AA9847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</w:p>
        </w:tc>
      </w:tr>
      <w:tr w:rsidR="00165FDA" w:rsidRPr="003653FD" w14:paraId="49D57854" w14:textId="77777777" w:rsidTr="00937AF8">
        <w:tc>
          <w:tcPr>
            <w:tcW w:w="990" w:type="dxa"/>
            <w:vMerge/>
          </w:tcPr>
          <w:p w14:paraId="344F36A4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5DEFF1F1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.a</w:t>
            </w:r>
          </w:p>
        </w:tc>
        <w:tc>
          <w:tcPr>
            <w:tcW w:w="7866" w:type="dxa"/>
          </w:tcPr>
          <w:p w14:paraId="59218583" w14:textId="77777777" w:rsidR="00165FDA" w:rsidRPr="003653FD" w:rsidRDefault="00165FDA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rFonts w:asciiTheme="minorHAnsi" w:eastAsiaTheme="minorHAnsi" w:hAnsiTheme="minorHAnsi" w:cstheme="minorBidi"/>
                <w:bCs/>
                <w:position w:val="-34"/>
                <w:sz w:val="26"/>
                <w:szCs w:val="26"/>
              </w:rPr>
              <w:object w:dxaOrig="3760" w:dyaOrig="800" w14:anchorId="61AA22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8.1pt;height:39.55pt" o:ole="">
                  <v:imagedata r:id="rId7" o:title=""/>
                </v:shape>
                <o:OLEObject Type="Embed" ProgID="Equation.DSMT4" ShapeID="_x0000_i1025" DrawAspect="Content" ObjectID="_1677058770" r:id="rId8"/>
              </w:object>
            </w:r>
          </w:p>
          <w:p w14:paraId="760BE00F" w14:textId="77777777" w:rsidR="00165FDA" w:rsidRPr="003653FD" w:rsidRDefault="00165FDA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bCs/>
                <w:sz w:val="26"/>
                <w:szCs w:val="26"/>
              </w:rPr>
              <w:t>*) Fe</w:t>
            </w:r>
          </w:p>
          <w:p w14:paraId="409F87C0" w14:textId="77777777" w:rsidR="00165FDA" w:rsidRPr="003653FD" w:rsidRDefault="00165FDA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bCs/>
                <w:sz w:val="26"/>
                <w:szCs w:val="26"/>
              </w:rPr>
              <w:t xml:space="preserve">+ Vị trí: </w:t>
            </w:r>
          </w:p>
          <w:p w14:paraId="4327A498" w14:textId="77777777" w:rsidR="00165FDA" w:rsidRPr="003653FD" w:rsidRDefault="00165FDA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bCs/>
                <w:sz w:val="26"/>
                <w:szCs w:val="26"/>
              </w:rPr>
              <w:t xml:space="preserve">- Fe: Ô số 26, chu kỳ 4, nhóm VIIIB </w:t>
            </w:r>
          </w:p>
          <w:p w14:paraId="62E23EDF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bCs/>
                <w:sz w:val="26"/>
                <w:szCs w:val="26"/>
              </w:rPr>
              <w:t>- O: Ô số 8, chu kỳ 2, nhóm VIA</w:t>
            </w:r>
          </w:p>
        </w:tc>
        <w:tc>
          <w:tcPr>
            <w:tcW w:w="1135" w:type="dxa"/>
          </w:tcPr>
          <w:p w14:paraId="1C92E12F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5</w:t>
            </w:r>
          </w:p>
        </w:tc>
      </w:tr>
      <w:tr w:rsidR="00165FDA" w:rsidRPr="003653FD" w14:paraId="1C63A591" w14:textId="77777777" w:rsidTr="00937AF8">
        <w:tc>
          <w:tcPr>
            <w:tcW w:w="990" w:type="dxa"/>
            <w:vMerge/>
          </w:tcPr>
          <w:p w14:paraId="1D760775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5408DE48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.b</w:t>
            </w:r>
          </w:p>
        </w:tc>
        <w:tc>
          <w:tcPr>
            <w:tcW w:w="7866" w:type="dxa"/>
            <w:shd w:val="clear" w:color="auto" w:fill="auto"/>
          </w:tcPr>
          <w:p w14:paraId="734454A2" w14:textId="77777777" w:rsidR="00165FDA" w:rsidRPr="003653FD" w:rsidRDefault="00165FDA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rFonts w:asciiTheme="minorHAnsi" w:eastAsiaTheme="minorHAnsi" w:hAnsiTheme="minorHAnsi" w:cstheme="minorBidi"/>
                <w:bCs/>
                <w:position w:val="-52"/>
                <w:sz w:val="26"/>
                <w:szCs w:val="26"/>
              </w:rPr>
              <w:object w:dxaOrig="2880" w:dyaOrig="1200" w14:anchorId="5709C039">
                <v:shape id="_x0000_i1026" type="#_x0000_t75" style="width:2in;height:60.35pt" o:ole="">
                  <v:imagedata r:id="rId9" o:title=""/>
                </v:shape>
                <o:OLEObject Type="Embed" ProgID="Equation.DSMT4" ShapeID="_x0000_i1026" DrawAspect="Content" ObjectID="_1677058771" r:id="rId10"/>
              </w:object>
            </w:r>
            <w:r w:rsidRPr="003653FD">
              <w:rPr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1135" w:type="dxa"/>
          </w:tcPr>
          <w:p w14:paraId="1F6FBAF2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165FDA" w:rsidRPr="003653FD" w14:paraId="70126080" w14:textId="77777777" w:rsidTr="00937AF8">
        <w:tc>
          <w:tcPr>
            <w:tcW w:w="990" w:type="dxa"/>
            <w:vMerge/>
          </w:tcPr>
          <w:p w14:paraId="35D36260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0971C748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.c</w:t>
            </w:r>
          </w:p>
        </w:tc>
        <w:tc>
          <w:tcPr>
            <w:tcW w:w="7866" w:type="dxa"/>
            <w:shd w:val="clear" w:color="auto" w:fill="auto"/>
          </w:tcPr>
          <w:p w14:paraId="6CF6D6CB" w14:textId="77777777" w:rsidR="00165FDA" w:rsidRPr="003653FD" w:rsidRDefault="00117AF1" w:rsidP="00040525">
            <w:pPr>
              <w:spacing w:line="312" w:lineRule="auto"/>
              <w:rPr>
                <w:bCs/>
                <w:sz w:val="26"/>
                <w:szCs w:val="26"/>
              </w:rPr>
            </w:pPr>
            <w:r>
              <w:rPr>
                <w:bCs/>
                <w:noProof/>
                <w:sz w:val="26"/>
                <w:szCs w:val="26"/>
              </w:rPr>
              <w:pict w14:anchorId="2C202F6A">
                <v:group id="_x0000_s1053" style="position:absolute;margin-left:17.6pt;margin-top:10.45pt;width:116.25pt;height:17.25pt;z-index:251671552;mso-position-horizontal-relative:text;mso-position-vertical-relative:text" coordorigin="1770,12795" coordsize="2325,345">
                  <v:group id="_x0000_s1054" style="position:absolute;left:3735;top:12870;width:360;height:270" coordorigin="3735,12870" coordsize="360,270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055" type="#_x0000_t32" style="position:absolute;left:3795;top:12870;width:300;height:195" o:connectortype="straight"/>
                    <v:shape id="_x0000_s1056" type="#_x0000_t32" style="position:absolute;left:3735;top:12945;width:300;height:195" o:connectortype="straight"/>
                  </v:group>
                  <v:group id="_x0000_s1057" style="position:absolute;left:1770;top:12795;width:360;height:270;flip:y" coordorigin="3735,12870" coordsize="360,270">
                    <v:shape id="_x0000_s1058" type="#_x0000_t32" style="position:absolute;left:3795;top:12870;width:300;height:195" o:connectortype="straight"/>
                    <v:shape id="_x0000_s1059" type="#_x0000_t32" style="position:absolute;left:3735;top:12945;width:300;height:195" o:connectortype="straight"/>
                  </v:group>
                  <v:shape id="_x0000_s1060" type="#_x0000_t32" style="position:absolute;left:2355;top:12855;width:345;height:255" o:connectortype="straight"/>
                  <v:shape id="_x0000_s1061" type="#_x0000_t32" style="position:absolute;left:2985;top:12855;width:345;height:255;flip:x" o:connectortype="straight"/>
                </v:group>
              </w:pict>
            </w:r>
            <w:r w:rsidR="00165FDA" w:rsidRPr="003653FD">
              <w:rPr>
                <w:bCs/>
                <w:sz w:val="26"/>
                <w:szCs w:val="26"/>
              </w:rPr>
              <w:t xml:space="preserve">            Fe               Fe</w:t>
            </w:r>
          </w:p>
          <w:p w14:paraId="549B0814" w14:textId="77777777" w:rsidR="00165FDA" w:rsidRPr="003653FD" w:rsidRDefault="00165FDA" w:rsidP="00040525">
            <w:pPr>
              <w:spacing w:line="312" w:lineRule="auto"/>
              <w:rPr>
                <w:bCs/>
                <w:sz w:val="26"/>
                <w:szCs w:val="26"/>
              </w:rPr>
            </w:pPr>
          </w:p>
          <w:p w14:paraId="5A91DB7A" w14:textId="77777777" w:rsidR="00165FDA" w:rsidRPr="003653FD" w:rsidRDefault="00165FDA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bCs/>
                <w:sz w:val="26"/>
                <w:szCs w:val="26"/>
              </w:rPr>
              <w:t xml:space="preserve">  O               O                    O </w:t>
            </w:r>
          </w:p>
          <w:p w14:paraId="34EC6CC6" w14:textId="7646115C" w:rsidR="000035BD" w:rsidRPr="003653FD" w:rsidRDefault="00165FDA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bCs/>
                <w:sz w:val="26"/>
                <w:szCs w:val="26"/>
              </w:rPr>
              <w:t>hoặc</w:t>
            </w:r>
          </w:p>
          <w:p w14:paraId="14447BB3" w14:textId="309ED104" w:rsidR="003653FD" w:rsidRPr="003653FD" w:rsidRDefault="003653FD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4043037A" wp14:editId="45A5219D">
                      <wp:simplePos x="0" y="0"/>
                      <wp:positionH relativeFrom="column">
                        <wp:posOffset>732155</wp:posOffset>
                      </wp:positionH>
                      <wp:positionV relativeFrom="paragraph">
                        <wp:posOffset>63499</wp:posOffset>
                      </wp:positionV>
                      <wp:extent cx="361950" cy="209550"/>
                      <wp:effectExtent l="0" t="0" r="19050" b="19050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61950" cy="2095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2518F851" id="Straight Connector 16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7.65pt,5pt" to="86.15pt,21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ef8b20wEAAAkEAAAOAAAAZHJzL2Uyb0RvYy54bWysU8tu2zAQvBfoPxC815JdxGgEyzk4SC9F azTNBzDU0iLAF5asZf99l5QsB22BokEuFB87szuzq83dyRp2BIzau5YvFzVn4KTvtDu0/OnHw4dP nMUkXCeMd9DyM0R+t33/bjOEBla+96YDZETiYjOElvcphaaqouzBirjwARw9Ko9WJDrioepQDMRu TbWq63U1eOwCegkx0u39+Mi3hV8pkOmbUhESMy2n2lJZsazPea22G9EcUIRey6kM8YoqrNCOks5U 9yIJ9hP1H1RWS/TRq7SQ3lZeKS2haCA1y/o3NY+9CFC0kDkxzDbFt6OVX497ZLqj3q05c8JSjx4T Cn3oE9t558hBj4weyakhxIYAO7fH6RTDHrPsk0KbvySInYq759ldOCUm6fLjenl7Qz2Q9LSqb29o TyzVFRwwps/gLcublhvtsnjRiOOXmMbQS0i+Ni6v0RvdPWhjyiGPDewMsqOghqfTckrxIooSZmSV xYzll106GxhZv4MiQ6jgZcleRvHKKaQEly68xlF0himqYAbW/wZO8RkKZUz/BzwjSmbv0gy22nn8 W/arFWqMvzgw6s4WPPvuXBpbrKF5K82Z/o080C/PBX79g7e/AAAA//8DAFBLAwQUAAYACAAAACEA ZbvSIN8AAAAJAQAADwAAAGRycy9kb3ducmV2LnhtbEyPzU7DMBCE70i8g7VIXBB12tAfhTgVitQL ByQaVHF0420cEa+j2G3St2d7gtvO7mj2m3w7uU5ccAitJwXzWQICqfampUbBV7V73oAIUZPRnSdU cMUA2+L+LteZ8SN94mUfG8EhFDKtwMbYZ1KG2qLTYeZ7JL6d/OB0ZDk00gx65HDXyUWSrKTTLfEH q3ssLdY/+7NT8N08pbtDRdVYxo/Tyk7Xw/uyVOrxYXp7BRFxin9muOEzOhTMdPRnMkF0rOfLlK08 JNzpZlgveHFU8JImIItc/m9Q/AIAAP//AwBQSwECLQAUAAYACAAAACEAtoM4kv4AAADhAQAAEwAA AAAAAAAAAAAAAAAAAAAAW0NvbnRlbnRfVHlwZXNdLnhtbFBLAQItABQABgAIAAAAIQA4/SH/1gAA AJQBAAALAAAAAAAAAAAAAAAAAC8BAABfcmVscy8ucmVsc1BLAQItABQABgAIAAAAIQDef8b20wEA AAkEAAAOAAAAAAAAAAAAAAAAAC4CAABkcnMvZTJvRG9jLnhtbFBLAQItABQABgAIAAAAIQBlu9Ig 3wAAAAkBAAAPAAAAAAAAAAAAAAAAAC0EAABkcnMvZG93bnJldi54bWxQSwUGAAAAAAQABADzAAAA OQUAAAAA 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1F9D46DC" wp14:editId="4D63C306">
                      <wp:simplePos x="0" y="0"/>
                      <wp:positionH relativeFrom="column">
                        <wp:posOffset>236855</wp:posOffset>
                      </wp:positionH>
                      <wp:positionV relativeFrom="paragraph">
                        <wp:posOffset>120650</wp:posOffset>
                      </wp:positionV>
                      <wp:extent cx="285750" cy="161925"/>
                      <wp:effectExtent l="0" t="0" r="19050" b="28575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85750" cy="1619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358607EF" id="Straight Connector 5" o:spid="_x0000_s1026" style="position:absolute;flip:y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.65pt,9.5pt" to="41.15pt,22.2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7aZ6Q3QEAABEEAAAOAAAAZHJzL2Uyb0RvYy54bWysU8GO2yAQvVfqPyDuG8eRst1acfaQ1fZS tVG37Z3FECMBgwYaO3/fASfOqq0qtdoLYmDem3mPYXM/OsuOCqMB3/J6seRMeQmd8YeWf/v6eHPH WUzCd8KCVy0/qcjvt2/fbIbQqBX0YDuFjEh8bIbQ8j6l0FRVlL1yIi4gKE+XGtCJRCEeqg7FQOzO Vqvl8rYaALuAIFWMdPowXfJt4ddayfRZ66gSsy2n3lJZsazPea22G9EcUITeyHMb4j+6cMJ4KjpT PYgk2A80v1E5IxEi6LSQ4CrQ2khVNJCaevmLmqdeBFW0kDkxzDbF16OVn457ZKZr+ZozLxw90VNC YQ59YjvwngwEZOvs0xBiQ+k7v8dzFMMes+hRo2PamvCdRqDYQMLYWFw+zS6rMTFJh6u79bs1vYWk q/q2fr8q7NVEk+kCxvRBgWN503JrfDZBNOL4MSYqTamXlHxsfV4jWNM9GmtLkMdH7Syyo6CHT2Od BRDuRRZFGVllWZOQsksnqybWL0qTMdTwJKmM5JVTSKl8uvBaT9kZpqmDGbgsbf8VeM7PUFXG9V/A M6JUBp9msDMe8E/Vr1boKf/iwKQ7W/AM3ak8cbGG5q44d/4jebBfxgV+/cnbnwAAAP//AwBQSwME FAAGAAgAAAAhAMPFG7TeAAAABwEAAA8AAABkcnMvZG93bnJldi54bWxMj81OwzAQhO9IvIO1SNyo 0x+ghDgVQuKAVJXS9lBurr0kgXgdbKcNb89yguPsjGa/KRaDa8URQ2w8KRiPMhBIxtuGKgW77dPV HERMmqxuPaGCb4ywKM/PCp1bf6JXPG5SJbiEYq4V1Cl1uZTR1Oh0HPkOib13H5xOLEMlbdAnLnet nGTZjXS6If5Q6w4fazSfm94p2I+fv9am+1hvX8zyLSzTaoWpV+ryYni4B5FwSH9h+MVndCiZ6eB7 slG0Cqa3U07y/Y4nsT+fsD4omM2uQZaF/M9f/gAAAP//AwBQSwECLQAUAAYACAAAACEAtoM4kv4A AADhAQAAEwAAAAAAAAAAAAAAAAAAAAAAW0NvbnRlbnRfVHlwZXNdLnhtbFBLAQItABQABgAIAAAA IQA4/SH/1gAAAJQBAAALAAAAAAAAAAAAAAAAAC8BAABfcmVscy8ucmVsc1BLAQItABQABgAIAAAA IQA7aZ6Q3QEAABEEAAAOAAAAAAAAAAAAAAAAAC4CAABkcnMvZTJvRG9jLnhtbFBLAQItABQABgAI AAAAIQDDxRu03gAAAAcBAAAPAAAAAAAAAAAAAAAAADcEAABkcnMvZG93bnJldi54bWxQSwUGAAAA AAQABADzAAAAQgUAAAAA 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bCs/>
                <w:sz w:val="26"/>
                <w:szCs w:val="26"/>
              </w:rPr>
              <w:t xml:space="preserve">               O</w:t>
            </w:r>
          </w:p>
          <w:p w14:paraId="224A4397" w14:textId="57C542EB" w:rsidR="003653FD" w:rsidRPr="003653FD" w:rsidRDefault="003653FD" w:rsidP="00040525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7E85320D" wp14:editId="30B4139E">
                      <wp:simplePos x="0" y="0"/>
                      <wp:positionH relativeFrom="column">
                        <wp:posOffset>760730</wp:posOffset>
                      </wp:positionH>
                      <wp:positionV relativeFrom="paragraph">
                        <wp:posOffset>73660</wp:posOffset>
                      </wp:positionV>
                      <wp:extent cx="323850" cy="19050"/>
                      <wp:effectExtent l="0" t="0" r="19050" b="19050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23850" cy="190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054FEF9B" id="Straight Connector 18" o:spid="_x0000_s1026" style="position:absolute;flip: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9.9pt,5.8pt" to="85.4pt,7.3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ClDwN2QEAABIEAAAOAAAAZHJzL2Uyb0RvYy54bWysU02P0zAQvSPxHyzfadKuQEvUdA9dLRcE Fcty9zrjxpK/NDZN+u8ZO2m6AoQE4mL5Y96beW/G27vRGnYCjNq7lq9XNWfgpO+0O7b86evDm1vO YhKuE8Y7aPkZIr/bvX61HUIDG9970wEyInGxGULL+5RCU1VR9mBFXPkAjh6VRysSHfFYdSgGYrem 2tT1u2rw2AX0EmKk2/vpke8Kv1Ig02elIiRmWk61pbJiWZ/zWu22ojmiCL2WcxniH6qwQjtKulDd iyTYd9S/UFkt0Uev0kp6W3mltISigdSs65/UPPYiQNFC5sSw2BT/H638dDog0x31jjrlhKUePSYU +tgntvfOkYMeGT2SU0OIDQH27oDzKYYDZtmjQsuU0eEbERUjSBobi8/nxWcYE5N0ebO5uX1L3ZD0 tH5f05boqoklswWM6QN4y/Km5Ua77IJoxOljTFPoJSRfG5fX6I3uHrQx5ZDnB/YG2UlQ59O4nlO8 iKKEGVllVZOOsktnAxPrF1DkDNU7KSozeeUUUoJLF17jKDrDFFWwAOtS9h+Bc3yGQpnXvwEviJLZ u7SArXYef5f9aoWa4i8OTLqzBc++O5cOF2to8Epz5k+SJ/vlucCvX3n3AwAA//8DAFBLAwQUAAYA CAAAACEAXJEUIN0AAAAJAQAADwAAAGRycy9kb3ducmV2LnhtbEyPQU/DMAyF70j8h8hI3FhahAqU phNC4oA0jbFxgFuWmLbQOCVJt/LvcU9we89+ev5cLSfXiwOG2HlSkC8yEEjG244aBa+7x4sbEDFp srr3hAp+MMKyPj2pdGn9kV7wsE2N4BKKpVbQpjSUUkbTotNx4Qck3n344HRiGxppgz5yuevlZZYV 0umO+EKrB3xo0XxtR6fgLX/63pjhc7N7Nqv3sErrNaZRqfOz6f4ORMIp/YVhxmd0qJlp70eyUfTs 81tGT7MoQMyB64wHexZXBci6kv8/qH8BAAD//wMAUEsBAi0AFAAGAAgAAAAhALaDOJL+AAAA4QEA ABMAAAAAAAAAAAAAAAAAAAAAAFtDb250ZW50X1R5cGVzXS54bWxQSwECLQAUAAYACAAAACEAOP0h /9YAAACUAQAACwAAAAAAAAAAAAAAAAAvAQAAX3JlbHMvLnJlbHNQSwECLQAUAAYACAAAACEAgpQ8 DdkBAAASBAAADgAAAAAAAAAAAAAAAAAuAgAAZHJzL2Uyb0RvYy54bWxQSwECLQAUAAYACAAAACEA XJEUIN0AAAAJAQAADwAAAAAAAAAAAAAAAAAzBAAAZHJzL2Rvd25yZXYueG1sUEsFBgAAAAAEAAQA 8wAAAD0FAAAAAA== 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326CDA2C" wp14:editId="4F0C3B5B">
                      <wp:simplePos x="0" y="0"/>
                      <wp:positionH relativeFrom="column">
                        <wp:posOffset>768985</wp:posOffset>
                      </wp:positionH>
                      <wp:positionV relativeFrom="paragraph">
                        <wp:posOffset>135890</wp:posOffset>
                      </wp:positionV>
                      <wp:extent cx="285750" cy="161925"/>
                      <wp:effectExtent l="0" t="0" r="19050" b="28575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85750" cy="1619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3B94B469" id="Straight Connector 17" o:spid="_x0000_s1026" style="position:absolute;flip:y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0.55pt,10.7pt" to="83.05pt,23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4g4GD3AEAABMEAAAOAAAAZHJzL2Uyb0RvYy54bWysU02P0zAQvSPxHyzfaZpK3V2ipnvoarkg qFiWu9cZN5Zsj2WbJv33jJ02XQFCAnGx/DHvzbw34839aA07QogaXcvrxZIzcBI77Q4tf/76+O6O s5iE64RBBy0/QeT327dvNoNvYIU9mg4CIxIXm8G3vE/JN1UVZQ9WxAV6cPSoMFiR6BgOVRfEQOzW VKvl8qYaMHQ+oIQY6fZheuTbwq8UyPRZqQiJmZZTbamsoawvea22G9EcgvC9lucyxD9UYYV2lHSm ehBJsO9B/0JltQwYUaWFRFuhUlpC0UBq6uVPap564aFoIXOin22K/49WfjruA9Md9e6WMycs9egp BaEPfWI7dI4cxMDokZwafGwIsHP7cD5Fvw9Z9qiCZcpo/42IihEkjY3F59PsM4yJSbpc3a1v19QN SU/1Tf1+tc7s1UST6XyI6QOgZXnTcqNdtkE04vgxpin0EpKvjctrRKO7R21MOeQBgp0J7Cio9Wms zyleRVHCjKyyrElI2aWTgYn1CyiyhgqeJJWhvHIKKcGlC69xFJ1hiiqYgctS9h+B5/gMhTKwfwOe ESUzujSDrXYYfpf9aoWa4i8OTLqzBS/YnUqLizU0eaU551+SR/v1ucCvf3n7AwAA//8DAFBLAwQU AAYACAAAACEAt0MPbt8AAAAJAQAADwAAAGRycy9kb3ducmV2LnhtbEyPwU7DMAyG70i8Q2QkbixN NVXQNZ0QEgekaYyNA7tliWkLjVOSdCtvT3Yax9/+9PtztZxsz47oQ+dIgphlwJC0Mx01Et53z3f3 wEJUZFTvCCX8YoBlfX1VqdK4E73hcRsblkoolEpCG+NQch50i1aFmRuQ0u7Teatiir7hxqtTKrc9 z7Os4FZ1lC60asCnFvX3drQSPsTLz0YPX5vdq17t/Squ1xhHKW9vpscFsIhTvMBw1k/qUCengxvJ BNannAuRUAm5mAM7A0WRBgcJ8+IBeF3x/x/UfwAAAP//AwBQSwECLQAUAAYACAAAACEAtoM4kv4A AADhAQAAEwAAAAAAAAAAAAAAAAAAAAAAW0NvbnRlbnRfVHlwZXNdLnhtbFBLAQItABQABgAIAAAA IQA4/SH/1gAAAJQBAAALAAAAAAAAAAAAAAAAAC8BAABfcmVscy8ucmVsc1BLAQItABQABgAIAAAA IQD4g4GD3AEAABMEAAAOAAAAAAAAAAAAAAAAAC4CAABkcnMvZTJvRG9jLnhtbFBLAQItABQABgAI AAAAIQC3Qw9u3wAAAAkBAAAPAAAAAAAAAAAAAAAAADYEAABkcnMvZG93bnJldi54bWxQSwUGAAAA AAQABADzAAAAQgUAAAAA 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45A78107" wp14:editId="33BE8112">
                      <wp:simplePos x="0" y="0"/>
                      <wp:positionH relativeFrom="column">
                        <wp:posOffset>217805</wp:posOffset>
                      </wp:positionH>
                      <wp:positionV relativeFrom="paragraph">
                        <wp:posOffset>121284</wp:posOffset>
                      </wp:positionV>
                      <wp:extent cx="314325" cy="180975"/>
                      <wp:effectExtent l="0" t="0" r="28575" b="28575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14325" cy="1809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265D9CD0" id="Straight Connector 15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15pt,9.55pt" to="41.9pt,23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/Ant71QEAAAkEAAAOAAAAZHJzL2Uyb0RvYy54bWysU02P0zAQvSPxHyzfaZIuH0vUdA9dLRcE FQs/wOvYjSXbY41Nk/57xk6brgAJgbg4GXvem3nP483d5Cw7KowGfMebVc2Z8hJ64w8d//b14dUt ZzEJ3wsLXnX8pCK/2758sRlDq9YwgO0VMiLxsR1Dx4eUQltVUQ7KibiCoDwdakAnEoV4qHoUI7E7 W63r+m01AvYBQaoYafd+PuTbwq+1kumz1lElZjtOvaWyYlmf8lptN6I9oAiDkec2xD904YTxVHSh uhdJsO9ofqFyRiJE0GklwVWgtZGqaCA1Tf2TmsdBBFW0kDkxLDbF/0crPx33yExPd/eGMy8c3dFj QmEOQ2I78J4cBGR0SE6NIbYE2Pk9nqMY9phlTxpd/pIgNhV3T4u7akpM0uZN8/pmTUUkHTW39ft3 hbO6ggPG9EGBY/mn49b4LF604vgxJipIqZeUvG19XiNY0z8Ya0uQx0btLLKjoAtPU5PbJtyzLIoy sspi5vbLXzpZNbN+UZoMoYabUr2M4pVTSKl8uvBaT9kZpqmDBVj/GXjOz1BVxvRvwAuiVAafFrAz HvB31a9W6Dn/4sCsO1vwBP2pXGyxhuatOHd+G3mgn8cFfn3B2x8AAAD//wMAUEsDBBQABgAIAAAA IQDzlXyc3gAAAAcBAAAPAAAAZHJzL2Rvd25yZXYueG1sTI/BTsMwEETvSPyDtUhcEHVKSighToUi 9cIBiQZVHN14G0fE6yh2m/TvWU5wnJ3RzNtiM7tenHEMnScFy0UCAqnxpqNWwWe9vV+DCFGT0b0n VHDBAJvy+qrQufETfeB5F1vBJRRyrcDGOORShsai02HhByT2jn50OrIcW2lGPXG56+VDkmTS6Y54 weoBK4vN9+7kFHy1d+l2X1M9VfH9mNn5sn97rJS6vZlfX0BEnONfGH7xGR1KZjr4E5kgegXpKuUk 35+XINhfp/zJQcHqKQNZFvI/f/kDAAD//wMAUEsBAi0AFAAGAAgAAAAhALaDOJL+AAAA4QEAABMA AAAAAAAAAAAAAAAAAAAAAFtDb250ZW50X1R5cGVzXS54bWxQSwECLQAUAAYACAAAACEAOP0h/9YA AACUAQAACwAAAAAAAAAAAAAAAAAvAQAAX3JlbHMvLnJlbHNQSwECLQAUAAYACAAAACEAfwJ7e9UB AAAJBAAADgAAAAAAAAAAAAAAAAAuAgAAZHJzL2Uyb0RvYy54bWxQSwECLQAUAAYACAAAACEA85V8 nN4AAAAHAQAADwAAAAAAAAAAAAAAAAAvBAAAZHJzL2Rvd25yZXYueG1sUEsFBgAAAAAEAAQA8wAA ADoFAAAAAA== 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5B1C1136" wp14:editId="78605A01">
                      <wp:simplePos x="0" y="0"/>
                      <wp:positionH relativeFrom="column">
                        <wp:posOffset>227330</wp:posOffset>
                      </wp:positionH>
                      <wp:positionV relativeFrom="paragraph">
                        <wp:posOffset>83184</wp:posOffset>
                      </wp:positionV>
                      <wp:extent cx="361950" cy="0"/>
                      <wp:effectExtent l="0" t="0" r="1905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6195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58676343" id="Straight Connector 14" o:spid="_x0000_s1026" style="position:absolute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9pt,6.55pt" to="46.4pt,6.5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fLDVx1wEAAA4EAAAOAAAAZHJzL2Uyb0RvYy54bWysU01vEzEQvSPxHyzfySYFKlhl00OqckEQ 0cLd9Y6zlmyPNTb5+PeMvcmmAoTUiovlsec9z3szXt4cvBM7oGQxdHIxm0sBQWNvw7aT3x/u3nyQ ImUVeuUwQCePkOTN6vWr5T62cIUDuh5IMElI7T52csg5tk2T9ABepRlGCHxpkLzKHNK26Untmd27 5mo+v272SH0k1JASn96Ol3JV+Y0Bnb8akyAL10muLdeV6vpY1ma1VO2WVBysPpWhXlCFVzbwoxPV rcpK/CT7B5W3mjChyTONvkFjrIaqgdUs5r+puR9UhKqFzUlxsin9P1r9ZbchYXvu3TspgvLco/tM ym6HLNYYAjuIJPiSndrH1DJgHTZ0ilLcUJF9MOSFcTb+YKJqBEsTh+rzcfIZDlloPnx7vfj4nruh z1fNyFCYIqX8CdCLsumks6E4oFq1+5wyv8qp55Ry7EJZEzrb31nnalBmB9aOxE5x1/NhUWpn3JMs jgqyKYpGDXWXjw5G1m9g2BWudVRT5/HCqbSGkM+8LnB2gRmuYALOa9n/BJ7yCxTqrD4HPCHqyxjy BPY2IP3t9YsVZsw/OzDqLhY8Yn+s3a3W8NBV504fpEz107jCL9949QsAAP//AwBQSwMEFAAGAAgA AAAhAKUUw6XbAAAABwEAAA8AAABkcnMvZG93bnJldi54bWxMjstOwzAQRfdI/IM1SOyok1YgGuJU CIkFUlX6YFF2rj0kgXgcbKcNf88gFrA8c6/unHIxuk4cMcTWk4J8koFAMt62VCt42T1e3YKISZPV nSdU8IURFtX5WakL60+0weM21YJHKBZaQZNSX0gZTYNOx4nvkTh788HpxBhqaYM+8bjr5DTLbqTT LfGHRvf40KD52A5OwT5/+lyb/n29ezbL17BMqxWmQanLi/H+DkTCMf2V4Uef1aFip4MfyEbRKZhd s3ni+ywHwfl8ynz4ZVmV8r9/9Q0AAP//AwBQSwECLQAUAAYACAAAACEAtoM4kv4AAADhAQAAEwAA AAAAAAAAAAAAAAAAAAAAW0NvbnRlbnRfVHlwZXNdLnhtbFBLAQItABQABgAIAAAAIQA4/SH/1gAA AJQBAAALAAAAAAAAAAAAAAAAAC8BAABfcmVscy8ucmVsc1BLAQItABQABgAIAAAAIQAfLDVx1wEA AA4EAAAOAAAAAAAAAAAAAAAAAC4CAABkcnMvZTJvRG9jLnhtbFBLAQItABQABgAIAAAAIQClFMOl 2wAAAAcBAAAPAAAAAAAAAAAAAAAAADEEAABkcnMvZG93bnJldi54bWxQSwUGAAAAAAQABADzAAAA OQUAAAAA 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bCs/>
                <w:sz w:val="26"/>
                <w:szCs w:val="26"/>
              </w:rPr>
              <w:t>Fe           O            Fe</w:t>
            </w:r>
          </w:p>
          <w:p w14:paraId="289DCCF6" w14:textId="3D81A658" w:rsidR="00165FDA" w:rsidRPr="003653FD" w:rsidRDefault="003653FD" w:rsidP="003653FD">
            <w:pPr>
              <w:spacing w:line="312" w:lineRule="auto"/>
              <w:rPr>
                <w:bCs/>
                <w:sz w:val="26"/>
                <w:szCs w:val="26"/>
              </w:rPr>
            </w:pPr>
            <w:r w:rsidRPr="003653FD">
              <w:rPr>
                <w:bCs/>
                <w:sz w:val="26"/>
                <w:szCs w:val="26"/>
              </w:rPr>
              <w:t xml:space="preserve">               O</w:t>
            </w:r>
          </w:p>
        </w:tc>
        <w:tc>
          <w:tcPr>
            <w:tcW w:w="1135" w:type="dxa"/>
          </w:tcPr>
          <w:p w14:paraId="48CCB396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165FDA" w:rsidRPr="003653FD" w14:paraId="67885E75" w14:textId="77777777" w:rsidTr="00937AF8">
        <w:tc>
          <w:tcPr>
            <w:tcW w:w="990" w:type="dxa"/>
          </w:tcPr>
          <w:p w14:paraId="0C0CF4A1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2</w:t>
            </w:r>
          </w:p>
          <w:p w14:paraId="68118E24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 điểm</w:t>
            </w:r>
          </w:p>
        </w:tc>
        <w:tc>
          <w:tcPr>
            <w:tcW w:w="629" w:type="dxa"/>
          </w:tcPr>
          <w:p w14:paraId="0486EA20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46D08872" w14:textId="77777777" w:rsidR="00165FDA" w:rsidRPr="003653FD" w:rsidRDefault="00165FDA" w:rsidP="00040525">
            <w:pPr>
              <w:spacing w:line="312" w:lineRule="auto"/>
              <w:jc w:val="both"/>
              <w:rPr>
                <w:iCs/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Tìm chất và l</w:t>
            </w:r>
            <w:r w:rsidRPr="003653FD">
              <w:rPr>
                <w:iCs/>
                <w:sz w:val="26"/>
                <w:szCs w:val="26"/>
              </w:rPr>
              <w:t>ập các phương trình phản ứng sau theo phương pháp thăng bằng electron (mỗi dấu “?” ứng với 1 chất)</w:t>
            </w:r>
          </w:p>
          <w:p w14:paraId="490F4771" w14:textId="77777777" w:rsidR="00165FDA" w:rsidRPr="003653FD" w:rsidRDefault="00165FDA" w:rsidP="00040525">
            <w:pPr>
              <w:spacing w:line="312" w:lineRule="auto"/>
              <w:ind w:left="720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a.  Al + HNO</w:t>
            </w:r>
            <w:r w:rsidRPr="003653FD">
              <w:rPr>
                <w:sz w:val="26"/>
                <w:szCs w:val="26"/>
                <w:vertAlign w:val="subscript"/>
              </w:rPr>
              <w:t xml:space="preserve">3 </w:t>
            </w:r>
            <w:r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sz w:val="26"/>
                <w:szCs w:val="26"/>
              </w:rPr>
              <w:sym w:font="Symbol" w:char="F0AE"/>
            </w:r>
            <w:r w:rsidRPr="003653FD">
              <w:rPr>
                <w:sz w:val="26"/>
                <w:szCs w:val="26"/>
              </w:rPr>
              <w:t xml:space="preserve">   ? + N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>O</w:t>
            </w:r>
            <w:r w:rsidRPr="003653FD">
              <w:rPr>
                <w:sz w:val="26"/>
                <w:szCs w:val="26"/>
              </w:rPr>
              <w:sym w:font="Symbol" w:char="F0AD"/>
            </w:r>
            <w:r w:rsidRPr="003653FD">
              <w:rPr>
                <w:sz w:val="26"/>
                <w:szCs w:val="26"/>
              </w:rPr>
              <w:t xml:space="preserve"> + ? </w:t>
            </w:r>
          </w:p>
          <w:p w14:paraId="6A34A592" w14:textId="77777777" w:rsidR="00165FDA" w:rsidRPr="003653FD" w:rsidRDefault="00165FDA" w:rsidP="00040525">
            <w:pPr>
              <w:spacing w:line="312" w:lineRule="auto"/>
              <w:ind w:left="720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b.  FeC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+ HN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 </w:t>
            </w:r>
            <w:r w:rsidRPr="003653FD">
              <w:rPr>
                <w:sz w:val="26"/>
                <w:szCs w:val="26"/>
              </w:rPr>
              <w:sym w:font="Symbol" w:char="F0AE"/>
            </w:r>
            <w:r w:rsidRPr="003653FD">
              <w:rPr>
                <w:sz w:val="26"/>
                <w:szCs w:val="26"/>
              </w:rPr>
              <w:t xml:space="preserve">  ?+ NO</w:t>
            </w:r>
            <w:r w:rsidRPr="003653FD">
              <w:rPr>
                <w:sz w:val="26"/>
                <w:szCs w:val="26"/>
              </w:rPr>
              <w:sym w:font="Symbol" w:char="F0AD"/>
            </w:r>
            <w:r w:rsidRPr="003653FD">
              <w:rPr>
                <w:sz w:val="26"/>
                <w:szCs w:val="26"/>
              </w:rPr>
              <w:t xml:space="preserve"> + ?+ ?</w:t>
            </w:r>
          </w:p>
          <w:p w14:paraId="00C0C4FC" w14:textId="77777777" w:rsidR="00165FDA" w:rsidRPr="003653FD" w:rsidRDefault="00165FDA" w:rsidP="00040525">
            <w:pPr>
              <w:spacing w:line="312" w:lineRule="auto"/>
              <w:ind w:left="720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lastRenderedPageBreak/>
              <w:t>c.  Fe</w:t>
            </w:r>
            <w:r w:rsidRPr="003653FD">
              <w:rPr>
                <w:sz w:val="26"/>
                <w:szCs w:val="26"/>
                <w:vertAlign w:val="subscript"/>
              </w:rPr>
              <w:t>x</w:t>
            </w:r>
            <w:r w:rsidRPr="003653FD">
              <w:rPr>
                <w:sz w:val="26"/>
                <w:szCs w:val="26"/>
              </w:rPr>
              <w:t>O</w:t>
            </w:r>
            <w:r w:rsidRPr="003653FD">
              <w:rPr>
                <w:sz w:val="26"/>
                <w:szCs w:val="26"/>
                <w:vertAlign w:val="subscript"/>
              </w:rPr>
              <w:t>y</w:t>
            </w:r>
            <w:r w:rsidRPr="003653FD">
              <w:rPr>
                <w:sz w:val="26"/>
                <w:szCs w:val="26"/>
              </w:rPr>
              <w:t xml:space="preserve"> + HN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sz w:val="26"/>
                <w:szCs w:val="26"/>
              </w:rPr>
              <w:sym w:font="Symbol" w:char="F0AE"/>
            </w:r>
            <w:r w:rsidRPr="003653FD">
              <w:rPr>
                <w:sz w:val="26"/>
                <w:szCs w:val="26"/>
              </w:rPr>
              <w:t xml:space="preserve">  ? + N</w:t>
            </w:r>
            <w:r w:rsidRPr="003653FD">
              <w:rPr>
                <w:sz w:val="26"/>
                <w:szCs w:val="26"/>
                <w:vertAlign w:val="subscript"/>
              </w:rPr>
              <w:t>n</w:t>
            </w:r>
            <w:r w:rsidRPr="003653FD">
              <w:rPr>
                <w:sz w:val="26"/>
                <w:szCs w:val="26"/>
              </w:rPr>
              <w:t>O</w:t>
            </w:r>
            <w:r w:rsidRPr="003653FD">
              <w:rPr>
                <w:sz w:val="26"/>
                <w:szCs w:val="26"/>
                <w:vertAlign w:val="subscript"/>
              </w:rPr>
              <w:t>m</w:t>
            </w:r>
            <w:r w:rsidRPr="003653FD">
              <w:rPr>
                <w:sz w:val="26"/>
                <w:szCs w:val="26"/>
              </w:rPr>
              <w:sym w:font="Symbol" w:char="F0AD"/>
            </w:r>
            <w:r w:rsidRPr="003653FD">
              <w:rPr>
                <w:sz w:val="26"/>
                <w:szCs w:val="26"/>
              </w:rPr>
              <w:t xml:space="preserve"> + ?</w:t>
            </w:r>
          </w:p>
          <w:p w14:paraId="7E519D15" w14:textId="77777777" w:rsidR="00165FDA" w:rsidRPr="003653FD" w:rsidRDefault="00165FDA" w:rsidP="00040525">
            <w:pPr>
              <w:spacing w:line="312" w:lineRule="auto"/>
              <w:ind w:left="720"/>
              <w:jc w:val="both"/>
              <w:rPr>
                <w:bCs/>
                <w:noProof/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d.  Mg</w:t>
            </w:r>
            <w:r w:rsidRPr="003653FD">
              <w:rPr>
                <w:sz w:val="26"/>
                <w:szCs w:val="26"/>
                <w:vertAlign w:val="subscript"/>
              </w:rPr>
              <w:t xml:space="preserve"> </w:t>
            </w:r>
            <w:r w:rsidRPr="003653FD">
              <w:rPr>
                <w:sz w:val="26"/>
                <w:szCs w:val="26"/>
              </w:rPr>
              <w:t xml:space="preserve"> + HN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sz w:val="26"/>
                <w:szCs w:val="26"/>
              </w:rPr>
              <w:sym w:font="Symbol" w:char="F0AE"/>
            </w:r>
            <w:r w:rsidRPr="003653FD">
              <w:rPr>
                <w:sz w:val="26"/>
                <w:szCs w:val="26"/>
              </w:rPr>
              <w:t xml:space="preserve"> ?+ NH</w:t>
            </w:r>
            <w:r w:rsidRPr="003653FD">
              <w:rPr>
                <w:sz w:val="26"/>
                <w:szCs w:val="26"/>
                <w:vertAlign w:val="subscript"/>
              </w:rPr>
              <w:t>4</w:t>
            </w:r>
            <w:r w:rsidRPr="003653FD">
              <w:rPr>
                <w:sz w:val="26"/>
                <w:szCs w:val="26"/>
              </w:rPr>
              <w:t>N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+ ?</w:t>
            </w:r>
          </w:p>
        </w:tc>
        <w:tc>
          <w:tcPr>
            <w:tcW w:w="1135" w:type="dxa"/>
          </w:tcPr>
          <w:p w14:paraId="1C042EE9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</w:p>
        </w:tc>
      </w:tr>
      <w:tr w:rsidR="00165FDA" w:rsidRPr="003653FD" w14:paraId="26097850" w14:textId="77777777" w:rsidTr="00937AF8">
        <w:tc>
          <w:tcPr>
            <w:tcW w:w="990" w:type="dxa"/>
          </w:tcPr>
          <w:p w14:paraId="759CA915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160F9121" w14:textId="77777777" w:rsidR="00165FDA" w:rsidRPr="003653FD" w:rsidRDefault="00165FD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2.a</w:t>
            </w:r>
          </w:p>
        </w:tc>
        <w:tc>
          <w:tcPr>
            <w:tcW w:w="7866" w:type="dxa"/>
            <w:shd w:val="clear" w:color="auto" w:fill="auto"/>
          </w:tcPr>
          <w:p w14:paraId="6E3F5443" w14:textId="1294F4C3" w:rsidR="00165FDA" w:rsidRPr="003653FD" w:rsidRDefault="003653FD" w:rsidP="003653FD">
            <w:pPr>
              <w:ind w:left="720"/>
              <w:jc w:val="both"/>
              <w:rPr>
                <w:sz w:val="26"/>
                <w:szCs w:val="26"/>
                <w:vertAlign w:val="subscript"/>
              </w:rPr>
            </w:pPr>
            <w:r>
              <w:rPr>
                <w:sz w:val="26"/>
                <w:szCs w:val="26"/>
                <w:vertAlign w:val="subscript"/>
              </w:rPr>
              <w:t xml:space="preserve"> </w:t>
            </w:r>
            <w:r w:rsidR="00165FDA" w:rsidRPr="003653FD">
              <w:rPr>
                <w:sz w:val="26"/>
                <w:szCs w:val="26"/>
                <w:vertAlign w:val="subscript"/>
              </w:rPr>
              <w:t xml:space="preserve">  0         </w:t>
            </w:r>
            <w:r>
              <w:rPr>
                <w:sz w:val="26"/>
                <w:szCs w:val="26"/>
                <w:vertAlign w:val="subscript"/>
              </w:rPr>
              <w:t xml:space="preserve">        </w:t>
            </w:r>
            <w:r w:rsidR="00165FDA" w:rsidRPr="003653FD">
              <w:rPr>
                <w:sz w:val="26"/>
                <w:szCs w:val="26"/>
                <w:vertAlign w:val="subscript"/>
              </w:rPr>
              <w:t xml:space="preserve">    +5                </w:t>
            </w:r>
            <w:r>
              <w:rPr>
                <w:sz w:val="26"/>
                <w:szCs w:val="26"/>
                <w:vertAlign w:val="subscript"/>
              </w:rPr>
              <w:t xml:space="preserve">    </w:t>
            </w:r>
            <w:r w:rsidR="00165FDA" w:rsidRPr="003653FD">
              <w:rPr>
                <w:sz w:val="26"/>
                <w:szCs w:val="26"/>
                <w:vertAlign w:val="subscript"/>
              </w:rPr>
              <w:t xml:space="preserve">    +3                   </w:t>
            </w:r>
            <w:r>
              <w:rPr>
                <w:sz w:val="26"/>
                <w:szCs w:val="26"/>
                <w:vertAlign w:val="subscript"/>
              </w:rPr>
              <w:t xml:space="preserve">  </w:t>
            </w:r>
            <w:r w:rsidR="00165FDA" w:rsidRPr="003653FD">
              <w:rPr>
                <w:sz w:val="26"/>
                <w:szCs w:val="26"/>
                <w:vertAlign w:val="subscript"/>
              </w:rPr>
              <w:t xml:space="preserve">      +1</w:t>
            </w:r>
          </w:p>
          <w:p w14:paraId="0E906DCD" w14:textId="77777777" w:rsidR="00165FDA" w:rsidRPr="003653FD" w:rsidRDefault="0067687F" w:rsidP="003653FD">
            <w:pPr>
              <w:ind w:left="720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8</w:t>
            </w:r>
            <w:r w:rsidR="00165FDA" w:rsidRPr="003653FD">
              <w:rPr>
                <w:sz w:val="26"/>
                <w:szCs w:val="26"/>
              </w:rPr>
              <w:t xml:space="preserve">Al + </w:t>
            </w:r>
            <w:r w:rsidRPr="003653FD">
              <w:rPr>
                <w:sz w:val="26"/>
                <w:szCs w:val="26"/>
              </w:rPr>
              <w:t>30</w:t>
            </w:r>
            <w:r w:rsidR="00165FDA" w:rsidRPr="003653FD">
              <w:rPr>
                <w:sz w:val="26"/>
                <w:szCs w:val="26"/>
              </w:rPr>
              <w:t>HNO</w:t>
            </w:r>
            <w:r w:rsidR="00165FDA" w:rsidRPr="003653FD">
              <w:rPr>
                <w:sz w:val="26"/>
                <w:szCs w:val="26"/>
                <w:vertAlign w:val="subscript"/>
              </w:rPr>
              <w:t xml:space="preserve">3 </w:t>
            </w:r>
            <w:r w:rsidR="00165FDA" w:rsidRPr="003653FD">
              <w:rPr>
                <w:sz w:val="26"/>
                <w:szCs w:val="26"/>
              </w:rPr>
              <w:t xml:space="preserve"> </w:t>
            </w:r>
            <w:r w:rsidR="00165FDA" w:rsidRPr="003653FD">
              <w:rPr>
                <w:sz w:val="26"/>
                <w:szCs w:val="26"/>
              </w:rPr>
              <w:sym w:font="Symbol" w:char="F0AE"/>
            </w:r>
            <w:r w:rsidR="00165FDA" w:rsidRPr="003653FD">
              <w:rPr>
                <w:sz w:val="26"/>
                <w:szCs w:val="26"/>
              </w:rPr>
              <w:t xml:space="preserve">   </w:t>
            </w:r>
            <w:r w:rsidRPr="003653FD">
              <w:rPr>
                <w:sz w:val="26"/>
                <w:szCs w:val="26"/>
              </w:rPr>
              <w:t>8</w:t>
            </w:r>
            <w:r w:rsidR="00165FDA" w:rsidRPr="003653FD">
              <w:rPr>
                <w:sz w:val="26"/>
                <w:szCs w:val="26"/>
              </w:rPr>
              <w:t>Al(NO</w:t>
            </w:r>
            <w:r w:rsidR="00165FDA" w:rsidRPr="003653FD">
              <w:rPr>
                <w:sz w:val="26"/>
                <w:szCs w:val="26"/>
                <w:vertAlign w:val="subscript"/>
              </w:rPr>
              <w:t>3</w:t>
            </w:r>
            <w:r w:rsidR="00165FDA" w:rsidRPr="003653FD">
              <w:rPr>
                <w:sz w:val="26"/>
                <w:szCs w:val="26"/>
              </w:rPr>
              <w:t>)</w:t>
            </w:r>
            <w:r w:rsidR="00165FDA" w:rsidRPr="003653FD">
              <w:rPr>
                <w:sz w:val="26"/>
                <w:szCs w:val="26"/>
                <w:vertAlign w:val="subscript"/>
              </w:rPr>
              <w:t>3</w:t>
            </w:r>
            <w:r w:rsidR="00165FDA" w:rsidRPr="003653FD">
              <w:rPr>
                <w:sz w:val="26"/>
                <w:szCs w:val="26"/>
              </w:rPr>
              <w:t xml:space="preserve"> + </w:t>
            </w:r>
            <w:r w:rsidRPr="003653FD">
              <w:rPr>
                <w:sz w:val="26"/>
                <w:szCs w:val="26"/>
              </w:rPr>
              <w:t>3</w:t>
            </w:r>
            <w:r w:rsidR="00165FDA" w:rsidRPr="003653FD">
              <w:rPr>
                <w:sz w:val="26"/>
                <w:szCs w:val="26"/>
              </w:rPr>
              <w:t>N</w:t>
            </w:r>
            <w:r w:rsidR="00165FDA" w:rsidRPr="003653FD">
              <w:rPr>
                <w:sz w:val="26"/>
                <w:szCs w:val="26"/>
                <w:vertAlign w:val="subscript"/>
              </w:rPr>
              <w:t>2</w:t>
            </w:r>
            <w:r w:rsidR="00165FDA" w:rsidRPr="003653FD">
              <w:rPr>
                <w:sz w:val="26"/>
                <w:szCs w:val="26"/>
              </w:rPr>
              <w:t>O</w:t>
            </w:r>
            <w:r w:rsidR="00165FDA" w:rsidRPr="003653FD">
              <w:rPr>
                <w:sz w:val="26"/>
                <w:szCs w:val="26"/>
              </w:rPr>
              <w:sym w:font="Symbol" w:char="F0AD"/>
            </w:r>
            <w:r w:rsidR="00165FDA" w:rsidRPr="003653FD">
              <w:rPr>
                <w:sz w:val="26"/>
                <w:szCs w:val="26"/>
              </w:rPr>
              <w:t xml:space="preserve"> +</w:t>
            </w:r>
            <w:r w:rsidRPr="003653FD">
              <w:rPr>
                <w:sz w:val="26"/>
                <w:szCs w:val="26"/>
              </w:rPr>
              <w:t>15</w:t>
            </w:r>
            <w:r w:rsidR="00165FDA" w:rsidRPr="003653FD">
              <w:rPr>
                <w:sz w:val="26"/>
                <w:szCs w:val="26"/>
              </w:rPr>
              <w:t>H</w:t>
            </w:r>
            <w:r w:rsidR="00165FDA" w:rsidRPr="003653FD">
              <w:rPr>
                <w:sz w:val="26"/>
                <w:szCs w:val="26"/>
                <w:vertAlign w:val="subscript"/>
              </w:rPr>
              <w:t>2</w:t>
            </w:r>
            <w:r w:rsidR="00165FDA" w:rsidRPr="003653FD">
              <w:rPr>
                <w:sz w:val="26"/>
                <w:szCs w:val="26"/>
              </w:rPr>
              <w:t xml:space="preserve">O </w:t>
            </w:r>
          </w:p>
          <w:p w14:paraId="55D114D5" w14:textId="77777777" w:rsidR="00165FDA" w:rsidRPr="003653FD" w:rsidRDefault="0067687F" w:rsidP="00040525">
            <w:pPr>
              <w:spacing w:line="312" w:lineRule="auto"/>
              <w:jc w:val="both"/>
              <w:rPr>
                <w:sz w:val="26"/>
                <w:szCs w:val="26"/>
              </w:rPr>
            </w:pPr>
            <w:r w:rsidRPr="003653F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C6294F2" wp14:editId="76E8F064">
                      <wp:simplePos x="0" y="0"/>
                      <wp:positionH relativeFrom="column">
                        <wp:posOffset>2315845</wp:posOffset>
                      </wp:positionH>
                      <wp:positionV relativeFrom="paragraph">
                        <wp:posOffset>120650</wp:posOffset>
                      </wp:positionV>
                      <wp:extent cx="6824" cy="252484"/>
                      <wp:effectExtent l="0" t="0" r="31750" b="33655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824" cy="252484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1FC54F06" id="Straight Connector 6" o:spid="_x0000_s1026" style="position:absolute;flip:x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2.35pt,9.5pt" to="182.9pt,29.4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6tmYi2wEAAA8EAAAOAAAAZHJzL2Uyb0RvYy54bWysU02L2zAQvRf6H4TujZOQhmDi7CHLtofS hm73B2jlUSyQNEJSE+ffdyQ7ztKWQpe9CH3MezPvzWh711vDThCiRtfwxWzOGTiJrXbHhj/9ePiw 4Swm4Vph0EHDLxD53e79u+3Z17DEDk0LgRGJi/XZN7xLyddVFWUHVsQZenD0qDBYkegYjlUbxJnY ramW8/m6OmNofUAJMdLt/fDId4VfKZDpm1IREjMNp9pSWUNZn/Na7baiPgbhOy3HMsQrqrBCO0o6 Ud2LJNjPoP+gsloGjKjSTKKtUCktoWggNYv5b2oeO+GhaCFzop9sim9HK7+eDoHptuFrzpyw1KLH FIQ+dont0TkyEANbZ5/OPtYUvneHMJ6iP4QsulfBMmW0/0wjUGwgYawvLl8ml6FPTNLlerNccSbp YflxudqsMnc1kGQyH2L6BGhZ3jTcaJctELU4fYlpCL2G5Gvj8hrR6PZBG1MOeXhgbwI7CWp76hdj ihdRlDAjqyxqkFF26WJgYP0OimyhcgdBZSBvnEJKcOnKaxxFZ5iiCibgvJT9T+AYn6FQhvV/wBOi ZEaXJrDVDsPfst+sUEP81YFBd7bgGdtLaXCxhqauNGf8IXmsX54L/PaPd78AAAD//wMAUEsDBBQA BgAIAAAAIQBQnsgK4AAAAAkBAAAPAAAAZHJzL2Rvd25yZXYueG1sTI/BTsMwEETvSPyDtUjcqFNK 0xDiVAiJA1JVStsD3FxnSQLxOthOG/6e5QTH1Yxm3yuWo+3EEX1oHSmYThIQSMZVLdUK9rvHqwxE iJoq3TlCBd8YYFmenxU6r9yJXvC4jbXgEQq5VtDE2OdSBtOg1WHieiTO3p23OvLpa1l5feJx28nr JEml1S3xh0b3+NCg+dwOVsHr9OlrY/qPze7ZrN78Kq7XGAelLi/G+zsQEcf4V4ZffEaHkpkObqAq iE7BLL1ZcJWDW3biwiyds8tBwTzLQJaF/G9Q/gAAAP//AwBQSwECLQAUAAYACAAAACEAtoM4kv4A AADhAQAAEwAAAAAAAAAAAAAAAAAAAAAAW0NvbnRlbnRfVHlwZXNdLnhtbFBLAQItABQABgAIAAAA IQA4/SH/1gAAAJQBAAALAAAAAAAAAAAAAAAAAC8BAABfcmVscy8ucmVsc1BLAQItABQABgAIAAAA IQA6tmYi2wEAAA8EAAAOAAAAAAAAAAAAAAAAAC4CAABkcnMvZTJvRG9jLnhtbFBLAQItABQABgAI AAAAIQBQnsgK4AAAAAkBAAAPAAAAAAAAAAAAAAAAADUEAABkcnMvZG93bnJldi54bWxQSwUGAAAA AAQABADzAAAAQgUAAAAA " strokecolor="black [3213]" strokeweight=".5pt">
                      <v:stroke joinstyle="miter"/>
                    </v:line>
                  </w:pict>
                </mc:Fallback>
              </mc:AlternateContent>
            </w:r>
            <w:r w:rsidR="00165FDA" w:rsidRPr="003653FD">
              <w:rPr>
                <w:sz w:val="26"/>
                <w:szCs w:val="26"/>
              </w:rPr>
              <w:t xml:space="preserve">                      Al </w:t>
            </w:r>
            <w:r w:rsidR="00165FDA" w:rsidRPr="003653FD">
              <w:rPr>
                <w:sz w:val="26"/>
                <w:szCs w:val="26"/>
              </w:rPr>
              <w:sym w:font="Wingdings" w:char="F0E0"/>
            </w:r>
            <w:r w:rsidR="00165FDA" w:rsidRPr="003653FD">
              <w:rPr>
                <w:sz w:val="26"/>
                <w:szCs w:val="26"/>
              </w:rPr>
              <w:t xml:space="preserve"> Al</w:t>
            </w:r>
            <w:r w:rsidR="00165FDA" w:rsidRPr="003653FD">
              <w:rPr>
                <w:sz w:val="26"/>
                <w:szCs w:val="26"/>
                <w:vertAlign w:val="superscript"/>
              </w:rPr>
              <w:t>3+</w:t>
            </w:r>
            <w:r w:rsidR="00165FDA" w:rsidRPr="003653FD">
              <w:rPr>
                <w:sz w:val="26"/>
                <w:szCs w:val="26"/>
              </w:rPr>
              <w:t xml:space="preserve">  + 3e</w:t>
            </w:r>
            <w:r w:rsidRPr="003653FD">
              <w:rPr>
                <w:sz w:val="26"/>
                <w:szCs w:val="26"/>
              </w:rPr>
              <w:t xml:space="preserve">             x8</w:t>
            </w:r>
          </w:p>
          <w:p w14:paraId="4A35877D" w14:textId="53EBD7C8" w:rsidR="0067687F" w:rsidRPr="003653FD" w:rsidRDefault="00165FDA" w:rsidP="003653FD">
            <w:pPr>
              <w:spacing w:line="312" w:lineRule="auto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 xml:space="preserve">                      2N</w:t>
            </w:r>
            <w:r w:rsidRPr="003653FD">
              <w:rPr>
                <w:sz w:val="26"/>
                <w:szCs w:val="26"/>
                <w:vertAlign w:val="superscript"/>
              </w:rPr>
              <w:t>+5</w:t>
            </w:r>
            <w:r w:rsidRPr="003653FD">
              <w:rPr>
                <w:sz w:val="26"/>
                <w:szCs w:val="26"/>
              </w:rPr>
              <w:t xml:space="preserve">  + 8e  </w:t>
            </w:r>
            <w:r w:rsidRPr="003653FD">
              <w:rPr>
                <w:sz w:val="26"/>
                <w:szCs w:val="26"/>
              </w:rPr>
              <w:sym w:font="Wingdings" w:char="F0E0"/>
            </w:r>
            <w:r w:rsidRPr="003653FD">
              <w:rPr>
                <w:sz w:val="26"/>
                <w:szCs w:val="26"/>
              </w:rPr>
              <w:t xml:space="preserve">  </w:t>
            </w:r>
            <w:r w:rsidR="0067687F" w:rsidRPr="003653FD">
              <w:rPr>
                <w:sz w:val="26"/>
                <w:szCs w:val="26"/>
              </w:rPr>
              <w:t>2</w:t>
            </w:r>
            <w:r w:rsidRPr="003653FD">
              <w:rPr>
                <w:sz w:val="26"/>
                <w:szCs w:val="26"/>
              </w:rPr>
              <w:t>N</w:t>
            </w:r>
            <w:r w:rsidR="0067687F" w:rsidRPr="003653FD">
              <w:rPr>
                <w:sz w:val="26"/>
                <w:szCs w:val="26"/>
                <w:vertAlign w:val="superscript"/>
              </w:rPr>
              <w:t>+1</w:t>
            </w:r>
            <w:r w:rsidR="0067687F" w:rsidRPr="003653FD">
              <w:rPr>
                <w:sz w:val="26"/>
                <w:szCs w:val="26"/>
              </w:rPr>
              <w:t xml:space="preserve">      x3</w:t>
            </w:r>
          </w:p>
        </w:tc>
        <w:tc>
          <w:tcPr>
            <w:tcW w:w="1135" w:type="dxa"/>
          </w:tcPr>
          <w:p w14:paraId="029B9756" w14:textId="77777777" w:rsidR="00165FDA" w:rsidRPr="003653FD" w:rsidRDefault="0067687F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67687F" w:rsidRPr="003653FD" w14:paraId="65C4737C" w14:textId="77777777" w:rsidTr="00937AF8">
        <w:tc>
          <w:tcPr>
            <w:tcW w:w="990" w:type="dxa"/>
          </w:tcPr>
          <w:p w14:paraId="54596623" w14:textId="77777777" w:rsidR="0067687F" w:rsidRPr="003653FD" w:rsidRDefault="0067687F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04B02BBA" w14:textId="77777777" w:rsidR="0067687F" w:rsidRPr="003653FD" w:rsidRDefault="0067687F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2.b</w:t>
            </w:r>
          </w:p>
        </w:tc>
        <w:tc>
          <w:tcPr>
            <w:tcW w:w="7866" w:type="dxa"/>
            <w:shd w:val="clear" w:color="auto" w:fill="auto"/>
          </w:tcPr>
          <w:p w14:paraId="758A3E55" w14:textId="14663C8F" w:rsidR="0067687F" w:rsidRPr="003653FD" w:rsidRDefault="0067687F" w:rsidP="003653FD">
            <w:pPr>
              <w:jc w:val="both"/>
              <w:rPr>
                <w:sz w:val="26"/>
                <w:szCs w:val="26"/>
                <w:vertAlign w:val="subscript"/>
              </w:rPr>
            </w:pPr>
            <w:r w:rsidRPr="003653FD">
              <w:rPr>
                <w:sz w:val="26"/>
                <w:szCs w:val="26"/>
                <w:vertAlign w:val="subscript"/>
              </w:rPr>
              <w:t xml:space="preserve">     </w:t>
            </w:r>
            <w:r w:rsidR="003653FD">
              <w:rPr>
                <w:sz w:val="26"/>
                <w:szCs w:val="26"/>
                <w:vertAlign w:val="subscript"/>
              </w:rPr>
              <w:t xml:space="preserve">                </w:t>
            </w:r>
            <w:r w:rsidRPr="003653FD">
              <w:rPr>
                <w:sz w:val="26"/>
                <w:szCs w:val="26"/>
                <w:vertAlign w:val="subscript"/>
              </w:rPr>
              <w:t xml:space="preserve">  +2                            +5                        +3                        +2</w:t>
            </w:r>
          </w:p>
          <w:p w14:paraId="538632D2" w14:textId="77777777" w:rsidR="0067687F" w:rsidRPr="003653FD" w:rsidRDefault="0067687F" w:rsidP="003653FD">
            <w:pPr>
              <w:ind w:left="720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3FeC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+ 10HNO</w:t>
            </w:r>
            <w:r w:rsidRPr="003653FD">
              <w:rPr>
                <w:sz w:val="26"/>
                <w:szCs w:val="26"/>
                <w:vertAlign w:val="subscript"/>
              </w:rPr>
              <w:t xml:space="preserve">3 </w:t>
            </w:r>
            <w:r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sz w:val="26"/>
                <w:szCs w:val="26"/>
              </w:rPr>
              <w:sym w:font="Symbol" w:char="F0AE"/>
            </w:r>
            <w:r w:rsidRPr="003653FD">
              <w:rPr>
                <w:sz w:val="26"/>
                <w:szCs w:val="26"/>
              </w:rPr>
              <w:t xml:space="preserve">   3Fe(N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>)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+ NO</w:t>
            </w:r>
            <w:r w:rsidRPr="003653FD">
              <w:rPr>
                <w:sz w:val="26"/>
                <w:szCs w:val="26"/>
              </w:rPr>
              <w:sym w:font="Symbol" w:char="F0AD"/>
            </w:r>
            <w:r w:rsidRPr="003653FD">
              <w:rPr>
                <w:sz w:val="26"/>
                <w:szCs w:val="26"/>
              </w:rPr>
              <w:t xml:space="preserve"> + 3CO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 xml:space="preserve"> + 5H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 xml:space="preserve">O </w:t>
            </w:r>
          </w:p>
          <w:p w14:paraId="5E588A83" w14:textId="77777777" w:rsidR="0067687F" w:rsidRPr="003653FD" w:rsidRDefault="0067687F" w:rsidP="00040525">
            <w:pPr>
              <w:spacing w:line="312" w:lineRule="auto"/>
              <w:jc w:val="both"/>
              <w:rPr>
                <w:sz w:val="26"/>
                <w:szCs w:val="26"/>
              </w:rPr>
            </w:pPr>
            <w:r w:rsidRPr="003653F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4DE07580" wp14:editId="496A817C">
                      <wp:simplePos x="0" y="0"/>
                      <wp:positionH relativeFrom="column">
                        <wp:posOffset>2315845</wp:posOffset>
                      </wp:positionH>
                      <wp:positionV relativeFrom="paragraph">
                        <wp:posOffset>111125</wp:posOffset>
                      </wp:positionV>
                      <wp:extent cx="6824" cy="252484"/>
                      <wp:effectExtent l="0" t="0" r="31750" b="33655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824" cy="252484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3513CBFC" id="Straight Connector 7" o:spid="_x0000_s1026" style="position:absolute;flip:x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2.35pt,8.75pt" to="182.9pt,28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9H6F+2wEAAA8EAAAOAAAAZHJzL2Uyb0RvYy54bWysU8tu2zAQvBfoPxC817IFNzEEyzk4SHso WqNJP4ChSIsAySWWrB9/3yUly0FbFGiQC8HHzuzO7HJ9d3KWHRRGA77li9mcM+UldMbvW/7j6eHD irOYhO+EBa9aflaR323ev1sfQ6Nq6MF2ChmR+NgcQ8v7lEJTVVH2yok4g6A8PWpAJxIdcV91KI7E 7mxVz+c31RGwCwhSxUi398Mj3xR+rZVM37SOKjHbcqotlRXL+pzXarMWzR5F6I0cyxCvqMIJ4ynp RHUvkmA/0fxB5YxEiKDTTIKrQGsjVdFAahbz39Q89iKoooXMiWGyKb4drfx62CEzXctvOfPCUYse Ewqz7xPbgvdkICC7zT4dQ2wofOt3OJ5i2GEWfdLomLYmfKYRKDaQMHYqLp8nl9UpMUmXN6t6yZmk h/pjvVwtM3c1kGSygDF9UuBY3rTcGp8tEI04fIlpCL2E5Gvr8xrBmu7BWFsOeXjU1iI7CGp7Oi3G FC+iKGFGVlnUIKPs0tmqgfW70mQLlTsIKgN55RRSKp8uvNZTdIZpqmACzkvZ/wSO8RmqyrD+D3hC lMzg0wR2xgP+LfvVCj3EXxwYdGcLnqE7lwYXa2jqSnPGH5LH+uW5wK//ePMLAAD//wMAUEsDBBQA BgAIAAAAIQDhKuQZ4AAAAAkBAAAPAAAAZHJzL2Rvd25yZXYueG1sTI/BTsMwEETvSPyDtUjcqFNC kirEqRASB6SqlJZDubn2kgRiO9hOG/6+ywmOq3mafVMtJ9OzI/rQOStgPkuAoVVOd7YR8LZ7ulkA C1FaLXtnUcAPBljWlxeVLLU72Vc8bmPDqMSGUgpoYxxKzoNq0cgwcwNayj6cNzLS6RuuvTxRuen5 bZLk3MjO0odWDvjYovrajkbAfv78vVHD52b3olbvfhXXa4yjENdX08M9sIhT/IPhV5/UoSangxut DqwXkOZ3BaEUFBkwAtI8oy0HAVmRAq8r/n9BfQYAAP//AwBQSwECLQAUAAYACAAAACEAtoM4kv4A AADhAQAAEwAAAAAAAAAAAAAAAAAAAAAAW0NvbnRlbnRfVHlwZXNdLnhtbFBLAQItABQABgAIAAAA IQA4/SH/1gAAAJQBAAALAAAAAAAAAAAAAAAAAC8BAABfcmVscy8ucmVsc1BLAQItABQABgAIAAAA IQB9H6F+2wEAAA8EAAAOAAAAAAAAAAAAAAAAAC4CAABkcnMvZTJvRG9jLnhtbFBLAQItABQABgAI AAAAIQDhKuQZ4AAAAAkBAAAPAAAAAAAAAAAAAAAAADUEAABkcnMvZG93bnJldi54bWxQSwUGAAAA AAQABADzAAAAQgUAAAAA 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sz w:val="26"/>
                <w:szCs w:val="26"/>
              </w:rPr>
              <w:t xml:space="preserve">                      Fe</w:t>
            </w:r>
            <w:r w:rsidRPr="003653FD">
              <w:rPr>
                <w:sz w:val="26"/>
                <w:szCs w:val="26"/>
                <w:vertAlign w:val="superscript"/>
              </w:rPr>
              <w:t>+2</w:t>
            </w:r>
            <w:r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sz w:val="26"/>
                <w:szCs w:val="26"/>
              </w:rPr>
              <w:sym w:font="Wingdings" w:char="F0E0"/>
            </w:r>
            <w:r w:rsidRPr="003653FD">
              <w:rPr>
                <w:sz w:val="26"/>
                <w:szCs w:val="26"/>
              </w:rPr>
              <w:t xml:space="preserve"> Fe</w:t>
            </w:r>
            <w:r w:rsidRPr="003653FD">
              <w:rPr>
                <w:sz w:val="26"/>
                <w:szCs w:val="26"/>
                <w:vertAlign w:val="superscript"/>
              </w:rPr>
              <w:t>+3</w:t>
            </w:r>
            <w:r w:rsidRPr="003653FD">
              <w:rPr>
                <w:sz w:val="26"/>
                <w:szCs w:val="26"/>
              </w:rPr>
              <w:t xml:space="preserve">  + e             x3</w:t>
            </w:r>
          </w:p>
          <w:p w14:paraId="3360CACB" w14:textId="31D7582F" w:rsidR="0067687F" w:rsidRPr="003653FD" w:rsidRDefault="0067687F" w:rsidP="003653FD">
            <w:pPr>
              <w:spacing w:line="312" w:lineRule="auto"/>
              <w:jc w:val="both"/>
              <w:rPr>
                <w:sz w:val="26"/>
                <w:szCs w:val="26"/>
                <w:vertAlign w:val="subscript"/>
              </w:rPr>
            </w:pPr>
            <w:r w:rsidRPr="003653FD">
              <w:rPr>
                <w:sz w:val="26"/>
                <w:szCs w:val="26"/>
              </w:rPr>
              <w:t xml:space="preserve">                      N</w:t>
            </w:r>
            <w:r w:rsidRPr="003653FD">
              <w:rPr>
                <w:sz w:val="26"/>
                <w:szCs w:val="26"/>
                <w:vertAlign w:val="superscript"/>
              </w:rPr>
              <w:t>+5</w:t>
            </w:r>
            <w:r w:rsidRPr="003653FD">
              <w:rPr>
                <w:sz w:val="26"/>
                <w:szCs w:val="26"/>
              </w:rPr>
              <w:t xml:space="preserve">  + 3e  </w:t>
            </w:r>
            <w:r w:rsidRPr="003653FD">
              <w:rPr>
                <w:sz w:val="26"/>
                <w:szCs w:val="26"/>
              </w:rPr>
              <w:sym w:font="Wingdings" w:char="F0E0"/>
            </w:r>
            <w:r w:rsidRPr="003653FD">
              <w:rPr>
                <w:sz w:val="26"/>
                <w:szCs w:val="26"/>
              </w:rPr>
              <w:t xml:space="preserve">  N</w:t>
            </w:r>
            <w:r w:rsidRPr="003653FD">
              <w:rPr>
                <w:sz w:val="26"/>
                <w:szCs w:val="26"/>
                <w:vertAlign w:val="superscript"/>
              </w:rPr>
              <w:t xml:space="preserve">+2        </w:t>
            </w:r>
            <w:r w:rsidRPr="003653FD">
              <w:rPr>
                <w:sz w:val="26"/>
                <w:szCs w:val="26"/>
              </w:rPr>
              <w:t xml:space="preserve">      x1</w:t>
            </w:r>
          </w:p>
        </w:tc>
        <w:tc>
          <w:tcPr>
            <w:tcW w:w="1135" w:type="dxa"/>
          </w:tcPr>
          <w:p w14:paraId="2350972E" w14:textId="77777777" w:rsidR="0067687F" w:rsidRPr="003653FD" w:rsidRDefault="00686D9F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67687F" w:rsidRPr="003653FD" w14:paraId="33B305CC" w14:textId="77777777" w:rsidTr="00937AF8">
        <w:tc>
          <w:tcPr>
            <w:tcW w:w="990" w:type="dxa"/>
          </w:tcPr>
          <w:p w14:paraId="3C8F4998" w14:textId="77777777" w:rsidR="0067687F" w:rsidRPr="003653FD" w:rsidRDefault="0067687F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6007151F" w14:textId="77777777" w:rsidR="0067687F" w:rsidRPr="003653FD" w:rsidRDefault="0067687F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2.c</w:t>
            </w:r>
          </w:p>
        </w:tc>
        <w:tc>
          <w:tcPr>
            <w:tcW w:w="7866" w:type="dxa"/>
            <w:shd w:val="clear" w:color="auto" w:fill="auto"/>
          </w:tcPr>
          <w:p w14:paraId="0AC23C5A" w14:textId="77777777" w:rsidR="0067687F" w:rsidRPr="003653FD" w:rsidRDefault="0067687F" w:rsidP="003653FD">
            <w:pPr>
              <w:ind w:left="720"/>
              <w:jc w:val="both"/>
              <w:rPr>
                <w:sz w:val="26"/>
                <w:szCs w:val="26"/>
                <w:vertAlign w:val="subscript"/>
              </w:rPr>
            </w:pPr>
            <w:r w:rsidRPr="003653FD">
              <w:rPr>
                <w:sz w:val="26"/>
                <w:szCs w:val="26"/>
                <w:vertAlign w:val="subscript"/>
              </w:rPr>
              <w:t xml:space="preserve">     +2y/x                   </w:t>
            </w:r>
            <w:r w:rsidR="00686D9F" w:rsidRPr="003653FD">
              <w:rPr>
                <w:sz w:val="26"/>
                <w:szCs w:val="26"/>
                <w:vertAlign w:val="subscript"/>
              </w:rPr>
              <w:t xml:space="preserve">                                     </w:t>
            </w:r>
            <w:r w:rsidRPr="003653FD">
              <w:rPr>
                <w:sz w:val="26"/>
                <w:szCs w:val="26"/>
                <w:vertAlign w:val="subscript"/>
              </w:rPr>
              <w:t xml:space="preserve">  +5                        </w:t>
            </w:r>
          </w:p>
          <w:p w14:paraId="5892065C" w14:textId="77777777" w:rsidR="00447F6C" w:rsidRPr="003653FD" w:rsidRDefault="00447F6C" w:rsidP="003653FD">
            <w:pPr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( 5n-2m)</w:t>
            </w:r>
            <w:r w:rsidR="0067687F" w:rsidRPr="003653FD">
              <w:rPr>
                <w:sz w:val="26"/>
                <w:szCs w:val="26"/>
              </w:rPr>
              <w:t>Fe</w:t>
            </w:r>
            <w:r w:rsidR="0067687F" w:rsidRPr="003653FD">
              <w:rPr>
                <w:sz w:val="26"/>
                <w:szCs w:val="26"/>
                <w:vertAlign w:val="subscript"/>
              </w:rPr>
              <w:t>x</w:t>
            </w:r>
            <w:r w:rsidR="0067687F" w:rsidRPr="003653FD">
              <w:rPr>
                <w:sz w:val="26"/>
                <w:szCs w:val="26"/>
              </w:rPr>
              <w:t>O</w:t>
            </w:r>
            <w:r w:rsidR="0067687F" w:rsidRPr="003653FD">
              <w:rPr>
                <w:sz w:val="26"/>
                <w:szCs w:val="26"/>
                <w:vertAlign w:val="subscript"/>
              </w:rPr>
              <w:t>y</w:t>
            </w:r>
            <w:r w:rsidR="0067687F" w:rsidRPr="003653FD">
              <w:rPr>
                <w:sz w:val="26"/>
                <w:szCs w:val="26"/>
              </w:rPr>
              <w:t xml:space="preserve"> + </w:t>
            </w:r>
            <w:r w:rsidRPr="003653FD">
              <w:rPr>
                <w:sz w:val="26"/>
                <w:szCs w:val="26"/>
              </w:rPr>
              <w:t>(18nx-6mx-2yn)</w:t>
            </w:r>
            <w:r w:rsidR="0067687F" w:rsidRPr="003653FD">
              <w:rPr>
                <w:sz w:val="26"/>
                <w:szCs w:val="26"/>
              </w:rPr>
              <w:t>HNO</w:t>
            </w:r>
            <w:r w:rsidR="0067687F" w:rsidRPr="003653FD">
              <w:rPr>
                <w:sz w:val="26"/>
                <w:szCs w:val="26"/>
                <w:vertAlign w:val="subscript"/>
              </w:rPr>
              <w:t xml:space="preserve">3 </w:t>
            </w:r>
            <w:r w:rsidR="0067687F" w:rsidRPr="003653FD">
              <w:rPr>
                <w:sz w:val="26"/>
                <w:szCs w:val="26"/>
              </w:rPr>
              <w:t xml:space="preserve"> </w:t>
            </w:r>
            <w:r w:rsidR="0067687F" w:rsidRPr="003653FD">
              <w:rPr>
                <w:sz w:val="26"/>
                <w:szCs w:val="26"/>
              </w:rPr>
              <w:sym w:font="Symbol" w:char="F0AE"/>
            </w:r>
            <w:r w:rsidR="0067687F" w:rsidRPr="003653FD">
              <w:rPr>
                <w:sz w:val="26"/>
                <w:szCs w:val="26"/>
              </w:rPr>
              <w:t xml:space="preserve">  </w:t>
            </w:r>
          </w:p>
          <w:p w14:paraId="750AE411" w14:textId="77777777" w:rsidR="00686D9F" w:rsidRPr="003653FD" w:rsidRDefault="00447F6C" w:rsidP="003653FD">
            <w:pPr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 xml:space="preserve">                    </w:t>
            </w:r>
            <w:r w:rsidR="00686D9F" w:rsidRPr="003653FD">
              <w:rPr>
                <w:sz w:val="26"/>
                <w:szCs w:val="26"/>
              </w:rPr>
              <w:t xml:space="preserve">               </w:t>
            </w:r>
            <w:r w:rsidR="00686D9F" w:rsidRPr="003653FD">
              <w:rPr>
                <w:sz w:val="26"/>
                <w:szCs w:val="26"/>
                <w:vertAlign w:val="subscript"/>
              </w:rPr>
              <w:t xml:space="preserve">+3              </w:t>
            </w:r>
            <w:r w:rsidR="00686D9F" w:rsidRPr="003653FD">
              <w:rPr>
                <w:sz w:val="26"/>
                <w:szCs w:val="26"/>
              </w:rPr>
              <w:t xml:space="preserve">                  </w:t>
            </w:r>
            <w:r w:rsidRPr="003653FD">
              <w:rPr>
                <w:sz w:val="26"/>
                <w:szCs w:val="26"/>
              </w:rPr>
              <w:t xml:space="preserve"> </w:t>
            </w:r>
            <w:r w:rsidR="00686D9F" w:rsidRPr="003653FD">
              <w:rPr>
                <w:sz w:val="26"/>
                <w:szCs w:val="26"/>
                <w:vertAlign w:val="subscript"/>
              </w:rPr>
              <w:t>+2m/n</w:t>
            </w:r>
          </w:p>
          <w:p w14:paraId="3DDC488D" w14:textId="77777777" w:rsidR="0067687F" w:rsidRPr="003653FD" w:rsidRDefault="00686D9F" w:rsidP="003653FD">
            <w:pPr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 xml:space="preserve">                 </w:t>
            </w:r>
            <w:r w:rsidR="0067687F" w:rsidRPr="003653FD">
              <w:rPr>
                <w:sz w:val="26"/>
                <w:szCs w:val="26"/>
              </w:rPr>
              <w:t xml:space="preserve"> </w:t>
            </w:r>
            <w:r w:rsidR="00447F6C" w:rsidRPr="003653FD">
              <w:rPr>
                <w:sz w:val="26"/>
                <w:szCs w:val="26"/>
              </w:rPr>
              <w:t>x( 5n-2m)</w:t>
            </w:r>
            <w:r w:rsidR="0067687F" w:rsidRPr="003653FD">
              <w:rPr>
                <w:sz w:val="26"/>
                <w:szCs w:val="26"/>
              </w:rPr>
              <w:t>Fe(NO</w:t>
            </w:r>
            <w:r w:rsidR="0067687F" w:rsidRPr="003653FD">
              <w:rPr>
                <w:sz w:val="26"/>
                <w:szCs w:val="26"/>
                <w:vertAlign w:val="subscript"/>
              </w:rPr>
              <w:t>3</w:t>
            </w:r>
            <w:r w:rsidR="0067687F" w:rsidRPr="003653FD">
              <w:rPr>
                <w:sz w:val="26"/>
                <w:szCs w:val="26"/>
              </w:rPr>
              <w:t>)</w:t>
            </w:r>
            <w:r w:rsidR="0067687F" w:rsidRPr="003653FD">
              <w:rPr>
                <w:sz w:val="26"/>
                <w:szCs w:val="26"/>
                <w:vertAlign w:val="subscript"/>
              </w:rPr>
              <w:t>3</w:t>
            </w:r>
            <w:r w:rsidR="0067687F" w:rsidRPr="003653FD">
              <w:rPr>
                <w:sz w:val="26"/>
                <w:szCs w:val="26"/>
              </w:rPr>
              <w:t xml:space="preserve"> + </w:t>
            </w:r>
            <w:r w:rsidR="00447F6C" w:rsidRPr="003653FD">
              <w:rPr>
                <w:sz w:val="26"/>
                <w:szCs w:val="26"/>
              </w:rPr>
              <w:t xml:space="preserve">( 3x-2y) </w:t>
            </w:r>
            <w:r w:rsidR="0067687F" w:rsidRPr="003653FD">
              <w:rPr>
                <w:sz w:val="26"/>
                <w:szCs w:val="26"/>
              </w:rPr>
              <w:t>N</w:t>
            </w:r>
            <w:r w:rsidR="0067687F" w:rsidRPr="003653FD">
              <w:rPr>
                <w:sz w:val="26"/>
                <w:szCs w:val="26"/>
                <w:vertAlign w:val="subscript"/>
              </w:rPr>
              <w:t>n</w:t>
            </w:r>
            <w:r w:rsidR="0067687F" w:rsidRPr="003653FD">
              <w:rPr>
                <w:sz w:val="26"/>
                <w:szCs w:val="26"/>
              </w:rPr>
              <w:t>O</w:t>
            </w:r>
            <w:r w:rsidR="0067687F" w:rsidRPr="003653FD">
              <w:rPr>
                <w:sz w:val="26"/>
                <w:szCs w:val="26"/>
                <w:vertAlign w:val="subscript"/>
              </w:rPr>
              <w:t>m</w:t>
            </w:r>
            <w:r w:rsidR="0067687F" w:rsidRPr="003653FD">
              <w:rPr>
                <w:sz w:val="26"/>
                <w:szCs w:val="26"/>
              </w:rPr>
              <w:sym w:font="Symbol" w:char="F0AD"/>
            </w:r>
            <w:r w:rsidR="0067687F" w:rsidRPr="003653FD">
              <w:rPr>
                <w:sz w:val="26"/>
                <w:szCs w:val="26"/>
              </w:rPr>
              <w:t xml:space="preserve">+  </w:t>
            </w:r>
            <w:r w:rsidR="00447F6C" w:rsidRPr="003653FD">
              <w:rPr>
                <w:sz w:val="26"/>
                <w:szCs w:val="26"/>
              </w:rPr>
              <w:t>(9nx-3mx-yn)</w:t>
            </w:r>
            <w:r w:rsidR="0067687F" w:rsidRPr="003653FD">
              <w:rPr>
                <w:sz w:val="26"/>
                <w:szCs w:val="26"/>
              </w:rPr>
              <w:t>H</w:t>
            </w:r>
            <w:r w:rsidR="0067687F" w:rsidRPr="003653FD">
              <w:rPr>
                <w:sz w:val="26"/>
                <w:szCs w:val="26"/>
                <w:vertAlign w:val="subscript"/>
              </w:rPr>
              <w:t>2</w:t>
            </w:r>
            <w:r w:rsidR="0067687F" w:rsidRPr="003653FD">
              <w:rPr>
                <w:sz w:val="26"/>
                <w:szCs w:val="26"/>
              </w:rPr>
              <w:t xml:space="preserve">O </w:t>
            </w:r>
          </w:p>
          <w:p w14:paraId="46D8241C" w14:textId="77777777" w:rsidR="0067687F" w:rsidRPr="003653FD" w:rsidRDefault="00447F6C" w:rsidP="00040525">
            <w:pPr>
              <w:spacing w:line="312" w:lineRule="auto"/>
              <w:ind w:left="720"/>
              <w:jc w:val="both"/>
              <w:rPr>
                <w:sz w:val="26"/>
                <w:szCs w:val="26"/>
              </w:rPr>
            </w:pPr>
            <w:r w:rsidRPr="003653F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5C253050" wp14:editId="777DB258">
                      <wp:simplePos x="0" y="0"/>
                      <wp:positionH relativeFrom="column">
                        <wp:posOffset>2720975</wp:posOffset>
                      </wp:positionH>
                      <wp:positionV relativeFrom="paragraph">
                        <wp:posOffset>62865</wp:posOffset>
                      </wp:positionV>
                      <wp:extent cx="0" cy="341194"/>
                      <wp:effectExtent l="0" t="0" r="19050" b="20955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41194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7876C188" id="Straight Connector 8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4.25pt,4.95pt" to="214.25pt,31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eczn7zAEAAAIEAAAOAAAAZHJzL2Uyb0RvYy54bWysU8GO0zAQvSPxD5bvNMmyQkvUdA9dLRcE FQsf4HXGjSXbY9mmSf+esZOmK0BCIC5ObM97M+/NeHs/WcNOEKJG1/FmU3MGTmKv3bHj374+vrnj LCbhemHQQcfPEPn97vWr7ehbuMEBTQ+BEYmL7eg7PqTk26qKcgAr4gY9OLpUGKxItA3Hqg9iJHZr qpu6fleNGHofUEKMdPowX/Jd4VcKZPqsVITETMeptlTWUNbnvFa7rWiPQfhBy6UM8Q9VWKEdJV2p HkQS7HvQv1BZLQNGVGkj0VaolJZQNJCapv5JzdMgPBQtZE70q03x/9HKT6dDYLrvODXKCUstekpB 6OOQ2B6dIwMxsLvs0+hjS+F7dwjLLvpDyKInFWz+khw2FW/Pq7cwJSbnQ0mnb2+b5v1tpquuOB9i +gBoWf7puNEuqxatOH2MaQ69hORj4/Ia0ej+URtTNnleYG8COwnqdJqaJcWLKEqYkVXWMVde/tLZ wMz6BRQ5QbU2JXuZwSunkBJcuvAaR9EZpqiCFVj/GbjEZyiU+fwb8IoomdGlFWy1w/C77Fcr1Bx/ cWDWnS14xv5celqsoUErzVkeRZ7kl/sCvz7d3Q8AAAD//wMAUEsDBBQABgAIAAAAIQBO71XV3gAA AAgBAAAPAAAAZHJzL2Rvd25yZXYueG1sTI9BS8NAFITvgv9heYIXsRtbG9qYlyKBXjwINlI8brOv 2WD2bchum/Tfu+KhHocZZr7JN5PtxJkG3zpGeJolIIhrp1tuED6r7eMKhA+KteocE8KFPGyK25tc ZdqN/EHnXWhELGGfKQQTQp9J6WtDVvmZ64mjd3SDVSHKoZF6UGMst52cJ0kqrWo5LhjVU2mo/t6d LMJX87DY7iuuxjK8H1MzXfZvyxLx/m56fQERaArXMPziR3QoItPBnVh70SE8z1fLGEVYr0FE/08f ENJFCrLI5f8DxQ8AAAD//wMAUEsBAi0AFAAGAAgAAAAhALaDOJL+AAAA4QEAABMAAAAAAAAAAAAA AAAAAAAAAFtDb250ZW50X1R5cGVzXS54bWxQSwECLQAUAAYACAAAACEAOP0h/9YAAACUAQAACwAA AAAAAAAAAAAAAAAvAQAAX3JlbHMvLnJlbHNQSwECLQAUAAYACAAAACEAXnM5+8wBAAACBAAADgAA AAAAAAAAAAAAAAAuAgAAZHJzL2Uyb0RvYy54bWxQSwECLQAUAAYACAAAACEATu9V1d4AAAAIAQAA DwAAAAAAAAAAAAAAAAAmBAAAZHJzL2Rvd25yZXYueG1sUEsFBgAAAAAEAAQA8wAAADEFAAAAAA== 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sz w:val="26"/>
                <w:szCs w:val="26"/>
              </w:rPr>
              <w:t>x</w:t>
            </w:r>
            <w:r w:rsidR="000130A4" w:rsidRPr="003653FD">
              <w:rPr>
                <w:sz w:val="26"/>
                <w:szCs w:val="26"/>
              </w:rPr>
              <w:t>Fe</w:t>
            </w:r>
            <w:r w:rsidRPr="003653FD">
              <w:rPr>
                <w:sz w:val="26"/>
                <w:szCs w:val="26"/>
                <w:vertAlign w:val="superscript"/>
              </w:rPr>
              <w:t xml:space="preserve">+2y/x </w:t>
            </w:r>
            <w:r w:rsidRPr="003653FD">
              <w:rPr>
                <w:sz w:val="26"/>
                <w:szCs w:val="26"/>
              </w:rPr>
              <w:t xml:space="preserve">  </w:t>
            </w:r>
            <w:r w:rsidRPr="003653FD">
              <w:rPr>
                <w:sz w:val="26"/>
                <w:szCs w:val="26"/>
              </w:rPr>
              <w:sym w:font="Wingdings" w:char="F0E0"/>
            </w:r>
            <w:r w:rsidRPr="003653FD">
              <w:rPr>
                <w:sz w:val="26"/>
                <w:szCs w:val="26"/>
              </w:rPr>
              <w:t xml:space="preserve"> x Fe</w:t>
            </w:r>
            <w:r w:rsidRPr="003653FD">
              <w:rPr>
                <w:sz w:val="26"/>
                <w:szCs w:val="26"/>
                <w:vertAlign w:val="superscript"/>
              </w:rPr>
              <w:t>+3</w:t>
            </w:r>
            <w:r w:rsidRPr="003653FD">
              <w:rPr>
                <w:sz w:val="26"/>
                <w:szCs w:val="26"/>
              </w:rPr>
              <w:t xml:space="preserve">  +   (3x-2y)</w:t>
            </w:r>
            <w:r w:rsidR="000130A4"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sz w:val="26"/>
                <w:szCs w:val="26"/>
              </w:rPr>
              <w:t>e     x( 5n-2m)</w:t>
            </w:r>
          </w:p>
          <w:p w14:paraId="0834AEE9" w14:textId="2D5ED13A" w:rsidR="00686D9F" w:rsidRPr="003653FD" w:rsidRDefault="00447F6C" w:rsidP="003653FD">
            <w:pPr>
              <w:spacing w:line="312" w:lineRule="auto"/>
              <w:ind w:left="720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 xml:space="preserve"> nN</w:t>
            </w:r>
            <w:r w:rsidRPr="003653FD">
              <w:rPr>
                <w:sz w:val="26"/>
                <w:szCs w:val="26"/>
                <w:vertAlign w:val="superscript"/>
              </w:rPr>
              <w:t>+5</w:t>
            </w:r>
            <w:r w:rsidRPr="003653FD">
              <w:rPr>
                <w:sz w:val="26"/>
                <w:szCs w:val="26"/>
              </w:rPr>
              <w:t xml:space="preserve">  +  (5n- 2m)e </w:t>
            </w:r>
            <w:r w:rsidRPr="003653FD">
              <w:rPr>
                <w:sz w:val="26"/>
                <w:szCs w:val="26"/>
              </w:rPr>
              <w:sym w:font="Wingdings" w:char="F0E0"/>
            </w:r>
            <w:r w:rsidRPr="003653FD">
              <w:rPr>
                <w:sz w:val="26"/>
                <w:szCs w:val="26"/>
              </w:rPr>
              <w:t xml:space="preserve">  nN</w:t>
            </w:r>
            <w:r w:rsidRPr="003653FD">
              <w:rPr>
                <w:sz w:val="26"/>
                <w:szCs w:val="26"/>
                <w:vertAlign w:val="superscript"/>
              </w:rPr>
              <w:t>+2m/n</w:t>
            </w:r>
            <w:r w:rsidRPr="003653FD">
              <w:rPr>
                <w:sz w:val="26"/>
                <w:szCs w:val="26"/>
              </w:rPr>
              <w:t xml:space="preserve">       x( 3x-2y) </w:t>
            </w:r>
          </w:p>
        </w:tc>
        <w:tc>
          <w:tcPr>
            <w:tcW w:w="1135" w:type="dxa"/>
          </w:tcPr>
          <w:p w14:paraId="6826CDD3" w14:textId="77777777" w:rsidR="0067687F" w:rsidRPr="003653FD" w:rsidRDefault="00686D9F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686D9F" w:rsidRPr="003653FD" w14:paraId="606E2A41" w14:textId="77777777" w:rsidTr="00937AF8">
        <w:tc>
          <w:tcPr>
            <w:tcW w:w="990" w:type="dxa"/>
          </w:tcPr>
          <w:p w14:paraId="75F23D65" w14:textId="77777777" w:rsidR="00686D9F" w:rsidRPr="003653FD" w:rsidRDefault="00686D9F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692A472C" w14:textId="77777777" w:rsidR="00686D9F" w:rsidRPr="003653FD" w:rsidRDefault="00686D9F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2.d</w:t>
            </w:r>
          </w:p>
        </w:tc>
        <w:tc>
          <w:tcPr>
            <w:tcW w:w="7866" w:type="dxa"/>
            <w:shd w:val="clear" w:color="auto" w:fill="auto"/>
          </w:tcPr>
          <w:p w14:paraId="15F94A03" w14:textId="77777777" w:rsidR="00686D9F" w:rsidRPr="003653FD" w:rsidRDefault="00686D9F" w:rsidP="003653FD">
            <w:pPr>
              <w:ind w:left="720"/>
              <w:jc w:val="both"/>
              <w:rPr>
                <w:sz w:val="26"/>
                <w:szCs w:val="26"/>
                <w:vertAlign w:val="subscript"/>
              </w:rPr>
            </w:pPr>
            <w:r w:rsidRPr="003653FD">
              <w:rPr>
                <w:sz w:val="26"/>
                <w:szCs w:val="26"/>
                <w:vertAlign w:val="subscript"/>
              </w:rPr>
              <w:t xml:space="preserve">      0                      +5                     +2                         -3</w:t>
            </w:r>
          </w:p>
          <w:p w14:paraId="17992591" w14:textId="77777777" w:rsidR="00686D9F" w:rsidRPr="003653FD" w:rsidRDefault="00686D9F" w:rsidP="003653FD">
            <w:pPr>
              <w:ind w:left="720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4Mg</w:t>
            </w:r>
            <w:r w:rsidRPr="003653FD">
              <w:rPr>
                <w:sz w:val="26"/>
                <w:szCs w:val="26"/>
                <w:vertAlign w:val="subscript"/>
              </w:rPr>
              <w:t xml:space="preserve"> </w:t>
            </w:r>
            <w:r w:rsidRPr="003653FD">
              <w:rPr>
                <w:sz w:val="26"/>
                <w:szCs w:val="26"/>
              </w:rPr>
              <w:t xml:space="preserve"> + 10HN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sz w:val="26"/>
                <w:szCs w:val="26"/>
              </w:rPr>
              <w:sym w:font="Symbol" w:char="F0AE"/>
            </w:r>
            <w:r w:rsidRPr="003653FD">
              <w:rPr>
                <w:sz w:val="26"/>
                <w:szCs w:val="26"/>
              </w:rPr>
              <w:t xml:space="preserve"> 4Mg(N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>)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>+ NH</w:t>
            </w:r>
            <w:r w:rsidRPr="003653FD">
              <w:rPr>
                <w:sz w:val="26"/>
                <w:szCs w:val="26"/>
                <w:vertAlign w:val="subscript"/>
              </w:rPr>
              <w:t>4</w:t>
            </w:r>
            <w:r w:rsidRPr="003653FD">
              <w:rPr>
                <w:sz w:val="26"/>
                <w:szCs w:val="26"/>
              </w:rPr>
              <w:t>N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+ 3H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>O</w:t>
            </w:r>
          </w:p>
          <w:p w14:paraId="6942E24C" w14:textId="77777777" w:rsidR="00686D9F" w:rsidRPr="003653FD" w:rsidRDefault="00686D9F" w:rsidP="00040525">
            <w:pPr>
              <w:spacing w:line="312" w:lineRule="auto"/>
              <w:jc w:val="both"/>
              <w:rPr>
                <w:sz w:val="26"/>
                <w:szCs w:val="26"/>
              </w:rPr>
            </w:pPr>
            <w:r w:rsidRPr="003653F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2620928" wp14:editId="064A0D6B">
                      <wp:simplePos x="0" y="0"/>
                      <wp:positionH relativeFrom="column">
                        <wp:posOffset>2315845</wp:posOffset>
                      </wp:positionH>
                      <wp:positionV relativeFrom="paragraph">
                        <wp:posOffset>92075</wp:posOffset>
                      </wp:positionV>
                      <wp:extent cx="6824" cy="252484"/>
                      <wp:effectExtent l="0" t="0" r="31750" b="33655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824" cy="252484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6145011C" id="Straight Connector 9" o:spid="_x0000_s1026" style="position:absolute;flip:x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2.35pt,7.25pt" to="182.9pt,27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Vru/k3AEAAA8EAAAOAAAAZHJzL2Uyb0RvYy54bWysU01vEzEQvSPxHyzfySarUKWrbHpIVTgg iGj5Aa7XzlqyPdbYZJN/z9ibbCpASFS9WP6Y92bem/H67ugsOyiMBnzLF7M5Z8pL6Izft/zH08OH FWcxCd8JC161/KQiv9u8f7ceQqNq6MF2ChmR+NgMoeV9SqGpqih75UScQVCeHjWgE4mOuK86FAOx O1vV8/lNNQB2AUGqGOn2fnzkm8KvtZLpm9ZRJWZbTrWlsmJZn/Nabdai2aMIvZHnMsQrqnDCeEo6 Ud2LJNhPNH9QOSMRIug0k+Aq0NpIVTSQmsX8NzWPvQiqaCFzYphsim9HK78edshM1/Jbzrxw1KLH hMLs+8S24D0ZCMhus09DiA2Fb/0Oz6cYdphFHzU6pq0Jn2kEig0kjB2Ly6fJZXVMTNLlzapecibp of5YL1fLzF2NJJksYEyfFDiWNy23xmcLRCMOX2IaQy8h+dr6vEawpnsw1pZDHh61tcgOgtqejotz ihdRlDAjqyxqlFF26WTVyPpdabKFyh0FlYG8cgoplU8XXuspOsM0VTAB56XsfwLP8RmqyrD+D3hC lMzg0wR2xgP+LfvVCj3GXxwYdWcLnqE7lQYXa2jqSnPOPySP9ctzgV//8eYXAAAA//8DAFBLAwQU AAYACAAAACEAS1gs7OAAAAAJAQAADwAAAGRycy9kb3ducmV2LnhtbEyPy07DMBBF90j8gzVI7KhT 8gCFOBVCYoFUldJ2UXauPSSB2A6204a/77CC5ege3Tm3WkymZ0f0oXNWwHyWAEOrnO5sI2C3fb65 BxaitFr2zqKAHwywqC8vKllqd7JveNzEhlGJDaUU0MY4lJwH1aKRYeYGtJR9OG9kpNM3XHt5onLT 89skKbiRnaUPrRzwqUX1tRmNgP385Xuths/19lUt3/0yrlYYRyGur6bHB2ARp/gHw68+qUNNTgc3 Wh1YLyAtsjtCKchyYASkRU5bDgLyLAVeV/z/gvoMAAD//wMAUEsBAi0AFAAGAAgAAAAhALaDOJL+ AAAA4QEAABMAAAAAAAAAAAAAAAAAAAAAAFtDb250ZW50X1R5cGVzXS54bWxQSwECLQAUAAYACAAA ACEAOP0h/9YAAACUAQAACwAAAAAAAAAAAAAAAAAvAQAAX3JlbHMvLnJlbHNQSwECLQAUAAYACAAA ACEAVa7v5NwBAAAPBAAADgAAAAAAAAAAAAAAAAAuAgAAZHJzL2Uyb0RvYy54bWxQSwECLQAUAAYA CAAAACEAS1gs7OAAAAAJAQAADwAAAAAAAAAAAAAAAAA2BAAAZHJzL2Rvd25yZXYueG1sUEsFBgAA AAAEAAQA8wAAAEMFAAAAAA== " strokecolor="black [3213]" strokeweight=".5pt">
                      <v:stroke joinstyle="miter"/>
                    </v:line>
                  </w:pict>
                </mc:Fallback>
              </mc:AlternateContent>
            </w:r>
            <w:r w:rsidRPr="003653FD">
              <w:rPr>
                <w:sz w:val="26"/>
                <w:szCs w:val="26"/>
              </w:rPr>
              <w:t xml:space="preserve">                      Mg</w:t>
            </w:r>
            <w:r w:rsidRPr="003653FD">
              <w:rPr>
                <w:sz w:val="26"/>
                <w:szCs w:val="26"/>
              </w:rPr>
              <w:sym w:font="Wingdings" w:char="F0E0"/>
            </w:r>
            <w:r w:rsidRPr="003653FD">
              <w:rPr>
                <w:sz w:val="26"/>
                <w:szCs w:val="26"/>
              </w:rPr>
              <w:t xml:space="preserve"> Mg</w:t>
            </w:r>
            <w:r w:rsidRPr="003653FD">
              <w:rPr>
                <w:sz w:val="26"/>
                <w:szCs w:val="26"/>
                <w:vertAlign w:val="superscript"/>
              </w:rPr>
              <w:t>+2</w:t>
            </w:r>
            <w:r w:rsidRPr="003653FD">
              <w:rPr>
                <w:sz w:val="26"/>
                <w:szCs w:val="26"/>
              </w:rPr>
              <w:t xml:space="preserve">  + 2e           x4</w:t>
            </w:r>
          </w:p>
          <w:p w14:paraId="45F06768" w14:textId="77777777" w:rsidR="00686D9F" w:rsidRPr="003653FD" w:rsidRDefault="00686D9F" w:rsidP="00040525">
            <w:pPr>
              <w:spacing w:line="312" w:lineRule="auto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 xml:space="preserve">                      N</w:t>
            </w:r>
            <w:r w:rsidRPr="003653FD">
              <w:rPr>
                <w:sz w:val="26"/>
                <w:szCs w:val="26"/>
                <w:vertAlign w:val="superscript"/>
              </w:rPr>
              <w:t>+5</w:t>
            </w:r>
            <w:r w:rsidRPr="003653FD">
              <w:rPr>
                <w:sz w:val="26"/>
                <w:szCs w:val="26"/>
              </w:rPr>
              <w:t xml:space="preserve">  + 8e  </w:t>
            </w:r>
            <w:r w:rsidRPr="003653FD">
              <w:rPr>
                <w:sz w:val="26"/>
                <w:szCs w:val="26"/>
              </w:rPr>
              <w:sym w:font="Wingdings" w:char="F0E0"/>
            </w:r>
            <w:r w:rsidRPr="003653FD">
              <w:rPr>
                <w:sz w:val="26"/>
                <w:szCs w:val="26"/>
              </w:rPr>
              <w:t xml:space="preserve">  N</w:t>
            </w:r>
            <w:r w:rsidRPr="003653FD">
              <w:rPr>
                <w:sz w:val="26"/>
                <w:szCs w:val="26"/>
                <w:vertAlign w:val="superscript"/>
              </w:rPr>
              <w:t xml:space="preserve">-3        </w:t>
            </w:r>
            <w:r w:rsidRPr="003653FD">
              <w:rPr>
                <w:sz w:val="26"/>
                <w:szCs w:val="26"/>
              </w:rPr>
              <w:t xml:space="preserve">      x1</w:t>
            </w:r>
          </w:p>
          <w:p w14:paraId="32BBECE7" w14:textId="77777777" w:rsidR="00686D9F" w:rsidRPr="003653FD" w:rsidRDefault="00686D9F" w:rsidP="00040525">
            <w:pPr>
              <w:spacing w:line="312" w:lineRule="auto"/>
              <w:jc w:val="both"/>
              <w:rPr>
                <w:b/>
                <w:i/>
                <w:sz w:val="26"/>
                <w:szCs w:val="26"/>
              </w:rPr>
            </w:pPr>
            <w:r w:rsidRPr="003653FD">
              <w:rPr>
                <w:b/>
                <w:i/>
                <w:sz w:val="26"/>
                <w:szCs w:val="26"/>
              </w:rPr>
              <w:t>Chỉ có kết quả cân bằng đúng đạt 0,15 điểm</w:t>
            </w:r>
          </w:p>
          <w:p w14:paraId="6E7C37E0" w14:textId="77777777" w:rsidR="00686D9F" w:rsidRPr="003653FD" w:rsidRDefault="00686D9F" w:rsidP="00040525">
            <w:pPr>
              <w:spacing w:line="312" w:lineRule="auto"/>
              <w:jc w:val="both"/>
              <w:rPr>
                <w:sz w:val="26"/>
                <w:szCs w:val="26"/>
              </w:rPr>
            </w:pPr>
            <w:r w:rsidRPr="003653FD">
              <w:rPr>
                <w:b/>
                <w:i/>
                <w:sz w:val="26"/>
                <w:szCs w:val="26"/>
              </w:rPr>
              <w:t>Có đủ các bước đúng: đạt tối đa 0,25 điểm</w:t>
            </w:r>
          </w:p>
        </w:tc>
        <w:tc>
          <w:tcPr>
            <w:tcW w:w="1135" w:type="dxa"/>
          </w:tcPr>
          <w:p w14:paraId="2E788409" w14:textId="77777777" w:rsidR="00686D9F" w:rsidRPr="003653FD" w:rsidRDefault="00686D9F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686D9F" w:rsidRPr="003653FD" w14:paraId="6B56DBB9" w14:textId="77777777" w:rsidTr="00937AF8">
        <w:tc>
          <w:tcPr>
            <w:tcW w:w="990" w:type="dxa"/>
          </w:tcPr>
          <w:p w14:paraId="7D57E969" w14:textId="77777777" w:rsidR="00686D9F" w:rsidRPr="003653FD" w:rsidRDefault="00686D9F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3</w:t>
            </w:r>
          </w:p>
          <w:p w14:paraId="30A24D44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 điểm</w:t>
            </w:r>
          </w:p>
          <w:p w14:paraId="5D7B07BD" w14:textId="77777777" w:rsidR="00686D9F" w:rsidRPr="003653FD" w:rsidRDefault="00686D9F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53E4B5ED" w14:textId="77777777" w:rsidR="00686D9F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3.a</w:t>
            </w:r>
          </w:p>
        </w:tc>
        <w:tc>
          <w:tcPr>
            <w:tcW w:w="7866" w:type="dxa"/>
            <w:shd w:val="clear" w:color="auto" w:fill="auto"/>
          </w:tcPr>
          <w:p w14:paraId="08241DE4" w14:textId="77777777" w:rsidR="009325C0" w:rsidRPr="003653FD" w:rsidRDefault="009325C0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Viết phương trình dạng phân tử và ion rút gọn của các phản ứng (nếu có ) xảy ra trong dung dịch giữa các cặp chất sau :</w:t>
            </w:r>
          </w:p>
          <w:p w14:paraId="6C9B70AB" w14:textId="77777777" w:rsidR="009325C0" w:rsidRPr="003653FD" w:rsidRDefault="009325C0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 xml:space="preserve"> Fe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  <w:r w:rsidRPr="003653FD">
              <w:rPr>
                <w:noProof/>
                <w:sz w:val="26"/>
                <w:szCs w:val="26"/>
                <w:lang w:eastAsia="vi-VN"/>
              </w:rPr>
              <w:t>(S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4</w:t>
            </w:r>
            <w:r w:rsidRPr="003653FD">
              <w:rPr>
                <w:noProof/>
                <w:sz w:val="26"/>
                <w:szCs w:val="26"/>
                <w:lang w:eastAsia="vi-VN"/>
              </w:rPr>
              <w:t>)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3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  +   6NaOH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2Fe(OH)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3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+ 3Na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  <w:r w:rsidRPr="003653FD">
              <w:rPr>
                <w:noProof/>
                <w:sz w:val="26"/>
                <w:szCs w:val="26"/>
                <w:lang w:eastAsia="vi-VN"/>
              </w:rPr>
              <w:t>S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4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             </w:t>
            </w:r>
          </w:p>
          <w:p w14:paraId="223E3CD8" w14:textId="77777777" w:rsidR="00686D9F" w:rsidRPr="003653FD" w:rsidRDefault="009325C0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pt ion:    Fe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3+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+ 3OH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Fe(OH)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3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</w:t>
            </w:r>
          </w:p>
        </w:tc>
        <w:tc>
          <w:tcPr>
            <w:tcW w:w="1135" w:type="dxa"/>
          </w:tcPr>
          <w:p w14:paraId="48B0F386" w14:textId="77777777" w:rsidR="00686D9F" w:rsidRPr="003653FD" w:rsidRDefault="00686D9F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77B3957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D539A64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</w:t>
            </w:r>
          </w:p>
        </w:tc>
      </w:tr>
      <w:tr w:rsidR="009325C0" w:rsidRPr="003653FD" w14:paraId="725B9467" w14:textId="77777777" w:rsidTr="00937AF8">
        <w:tc>
          <w:tcPr>
            <w:tcW w:w="990" w:type="dxa"/>
          </w:tcPr>
          <w:p w14:paraId="7E382989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4B9E6B2C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3.b</w:t>
            </w:r>
          </w:p>
        </w:tc>
        <w:tc>
          <w:tcPr>
            <w:tcW w:w="7866" w:type="dxa"/>
            <w:shd w:val="clear" w:color="auto" w:fill="auto"/>
          </w:tcPr>
          <w:p w14:paraId="1782614F" w14:textId="77777777" w:rsidR="009325C0" w:rsidRPr="003653FD" w:rsidRDefault="009325C0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NH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4</w:t>
            </w:r>
            <w:r w:rsidRPr="003653FD">
              <w:rPr>
                <w:noProof/>
                <w:sz w:val="26"/>
                <w:szCs w:val="26"/>
                <w:lang w:eastAsia="vi-VN"/>
              </w:rPr>
              <w:t>Cl  +  AgN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3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AgCl  + NH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4</w:t>
            </w:r>
            <w:r w:rsidRPr="003653FD">
              <w:rPr>
                <w:noProof/>
                <w:sz w:val="26"/>
                <w:szCs w:val="26"/>
                <w:lang w:eastAsia="vi-VN"/>
              </w:rPr>
              <w:t>N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3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                  </w:t>
            </w:r>
          </w:p>
          <w:p w14:paraId="7FDBE3DE" w14:textId="77777777" w:rsidR="009325C0" w:rsidRPr="003653FD" w:rsidRDefault="009325C0" w:rsidP="00040525">
            <w:pPr>
              <w:spacing w:line="312" w:lineRule="auto"/>
              <w:ind w:left="990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Cl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+ Ag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+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AgCl</w:t>
            </w:r>
          </w:p>
        </w:tc>
        <w:tc>
          <w:tcPr>
            <w:tcW w:w="1135" w:type="dxa"/>
          </w:tcPr>
          <w:p w14:paraId="31C1C97D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</w:t>
            </w:r>
          </w:p>
        </w:tc>
      </w:tr>
      <w:tr w:rsidR="009325C0" w:rsidRPr="003653FD" w14:paraId="4393603B" w14:textId="77777777" w:rsidTr="00937AF8">
        <w:tc>
          <w:tcPr>
            <w:tcW w:w="990" w:type="dxa"/>
          </w:tcPr>
          <w:p w14:paraId="3E592502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7CEDA5A6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3.c</w:t>
            </w:r>
          </w:p>
        </w:tc>
        <w:tc>
          <w:tcPr>
            <w:tcW w:w="7866" w:type="dxa"/>
            <w:shd w:val="clear" w:color="auto" w:fill="auto"/>
          </w:tcPr>
          <w:p w14:paraId="43F8CF09" w14:textId="77777777" w:rsidR="009325C0" w:rsidRPr="003653FD" w:rsidRDefault="009325C0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sz w:val="26"/>
                <w:szCs w:val="26"/>
              </w:rPr>
              <w:t>NaHSO</w:t>
            </w:r>
            <w:r w:rsidRPr="003653FD">
              <w:rPr>
                <w:sz w:val="26"/>
                <w:szCs w:val="26"/>
                <w:vertAlign w:val="subscript"/>
              </w:rPr>
              <w:t>3</w:t>
            </w:r>
            <w:r w:rsidRPr="003653FD">
              <w:rPr>
                <w:sz w:val="26"/>
                <w:szCs w:val="26"/>
              </w:rPr>
              <w:t xml:space="preserve">      +    NaOH     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Na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  <w:r w:rsidRPr="003653FD">
              <w:rPr>
                <w:noProof/>
                <w:sz w:val="26"/>
                <w:szCs w:val="26"/>
                <w:lang w:eastAsia="vi-VN"/>
              </w:rPr>
              <w:t>S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3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+  H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  <w:r w:rsidRPr="003653FD">
              <w:rPr>
                <w:noProof/>
                <w:sz w:val="26"/>
                <w:szCs w:val="26"/>
                <w:lang w:eastAsia="vi-VN"/>
              </w:rPr>
              <w:t>O</w:t>
            </w:r>
          </w:p>
          <w:p w14:paraId="3B2B5E51" w14:textId="77777777" w:rsidR="009325C0" w:rsidRPr="003653FD" w:rsidRDefault="009325C0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 xml:space="preserve">            HS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3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+ OH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S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3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2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+ H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  <w:r w:rsidRPr="003653FD">
              <w:rPr>
                <w:noProof/>
                <w:sz w:val="26"/>
                <w:szCs w:val="26"/>
                <w:lang w:eastAsia="vi-VN"/>
              </w:rPr>
              <w:t>O</w:t>
            </w:r>
          </w:p>
        </w:tc>
        <w:tc>
          <w:tcPr>
            <w:tcW w:w="1135" w:type="dxa"/>
          </w:tcPr>
          <w:p w14:paraId="09CE1F4C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</w:t>
            </w:r>
          </w:p>
        </w:tc>
      </w:tr>
      <w:tr w:rsidR="009325C0" w:rsidRPr="003653FD" w14:paraId="407C410F" w14:textId="77777777" w:rsidTr="00937AF8">
        <w:tc>
          <w:tcPr>
            <w:tcW w:w="990" w:type="dxa"/>
          </w:tcPr>
          <w:p w14:paraId="07DF8510" w14:textId="77777777" w:rsidR="009325C0" w:rsidRPr="003653FD" w:rsidRDefault="009325C0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2500712F" w14:textId="77777777" w:rsidR="009325C0" w:rsidRPr="003653FD" w:rsidRDefault="005F3308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3.d</w:t>
            </w:r>
          </w:p>
        </w:tc>
        <w:tc>
          <w:tcPr>
            <w:tcW w:w="7866" w:type="dxa"/>
            <w:shd w:val="clear" w:color="auto" w:fill="auto"/>
          </w:tcPr>
          <w:p w14:paraId="1D02DEA9" w14:textId="77777777" w:rsidR="009325C0" w:rsidRPr="003653FD" w:rsidRDefault="009325C0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 xml:space="preserve">HClO  +  KOH   </w:t>
            </w:r>
            <w:r w:rsidR="005F3308"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="005F3308" w:rsidRPr="003653FD">
              <w:rPr>
                <w:noProof/>
                <w:sz w:val="26"/>
                <w:szCs w:val="26"/>
                <w:lang w:eastAsia="vi-VN"/>
              </w:rPr>
              <w:t xml:space="preserve">  KClO  + H</w:t>
            </w:r>
            <w:r w:rsidR="005F3308"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  <w:r w:rsidR="005F3308" w:rsidRPr="003653FD">
              <w:rPr>
                <w:noProof/>
                <w:sz w:val="26"/>
                <w:szCs w:val="26"/>
                <w:lang w:eastAsia="vi-VN"/>
              </w:rPr>
              <w:t>O</w:t>
            </w:r>
          </w:p>
          <w:p w14:paraId="1224B0EB" w14:textId="77777777" w:rsidR="005F3308" w:rsidRPr="003653FD" w:rsidRDefault="005F3308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HClO  +  OH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ClO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+ H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  <w:r w:rsidRPr="003653FD">
              <w:rPr>
                <w:noProof/>
                <w:sz w:val="26"/>
                <w:szCs w:val="26"/>
                <w:lang w:eastAsia="vi-VN"/>
              </w:rPr>
              <w:t>O</w:t>
            </w:r>
          </w:p>
        </w:tc>
        <w:tc>
          <w:tcPr>
            <w:tcW w:w="1135" w:type="dxa"/>
          </w:tcPr>
          <w:p w14:paraId="24A3F1B4" w14:textId="77777777" w:rsidR="009325C0" w:rsidRPr="003653FD" w:rsidRDefault="005F3308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</w:t>
            </w:r>
          </w:p>
        </w:tc>
      </w:tr>
      <w:tr w:rsidR="005F3308" w:rsidRPr="003653FD" w14:paraId="3CC81E02" w14:textId="77777777" w:rsidTr="00937AF8">
        <w:tc>
          <w:tcPr>
            <w:tcW w:w="990" w:type="dxa"/>
          </w:tcPr>
          <w:p w14:paraId="79D8BEE7" w14:textId="77777777" w:rsidR="005F3308" w:rsidRPr="003653FD" w:rsidRDefault="005F33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0B2097B0" w14:textId="77777777" w:rsidR="005F3308" w:rsidRPr="003653FD" w:rsidRDefault="005F3308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3.e</w:t>
            </w:r>
          </w:p>
        </w:tc>
        <w:tc>
          <w:tcPr>
            <w:tcW w:w="7866" w:type="dxa"/>
            <w:shd w:val="clear" w:color="auto" w:fill="auto"/>
          </w:tcPr>
          <w:p w14:paraId="7C67E079" w14:textId="77777777" w:rsidR="005F3308" w:rsidRPr="003653FD" w:rsidRDefault="005F3308" w:rsidP="00040525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sz w:val="26"/>
                <w:szCs w:val="26"/>
              </w:rPr>
              <w:t>Trộn dung dịch X chứa các ion :   H</w:t>
            </w:r>
            <w:r w:rsidRPr="003653FD">
              <w:rPr>
                <w:sz w:val="26"/>
                <w:szCs w:val="26"/>
                <w:vertAlign w:val="superscript"/>
              </w:rPr>
              <w:t>+</w:t>
            </w:r>
            <w:r w:rsidRPr="003653FD">
              <w:rPr>
                <w:sz w:val="26"/>
                <w:szCs w:val="26"/>
              </w:rPr>
              <w:t xml:space="preserve"> , Cu</w:t>
            </w:r>
            <w:r w:rsidRPr="003653FD">
              <w:rPr>
                <w:sz w:val="26"/>
                <w:szCs w:val="26"/>
                <w:vertAlign w:val="superscript"/>
              </w:rPr>
              <w:t>2+</w:t>
            </w:r>
            <w:r w:rsidRPr="003653FD">
              <w:rPr>
                <w:sz w:val="26"/>
                <w:szCs w:val="26"/>
              </w:rPr>
              <w:t xml:space="preserve"> , Al</w:t>
            </w:r>
            <w:r w:rsidRPr="003653FD">
              <w:rPr>
                <w:sz w:val="26"/>
                <w:szCs w:val="26"/>
                <w:vertAlign w:val="superscript"/>
              </w:rPr>
              <w:t>3+</w:t>
            </w:r>
            <w:r w:rsidRPr="003653FD">
              <w:rPr>
                <w:sz w:val="26"/>
                <w:szCs w:val="26"/>
              </w:rPr>
              <w:t xml:space="preserve">  , SO</w:t>
            </w:r>
            <w:r w:rsidRPr="003653FD">
              <w:rPr>
                <w:sz w:val="26"/>
                <w:szCs w:val="26"/>
                <w:vertAlign w:val="subscript"/>
              </w:rPr>
              <w:t>4</w:t>
            </w:r>
            <w:r w:rsidRPr="003653FD">
              <w:rPr>
                <w:sz w:val="26"/>
                <w:szCs w:val="26"/>
                <w:vertAlign w:val="superscript"/>
              </w:rPr>
              <w:t>2-</w:t>
            </w:r>
            <w:r w:rsidRPr="003653FD">
              <w:rPr>
                <w:sz w:val="26"/>
                <w:szCs w:val="26"/>
              </w:rPr>
              <w:t xml:space="preserve">  với dung dịch Y chứa các ion : Ba</w:t>
            </w:r>
            <w:r w:rsidRPr="003653FD">
              <w:rPr>
                <w:sz w:val="26"/>
                <w:szCs w:val="26"/>
                <w:vertAlign w:val="superscript"/>
              </w:rPr>
              <w:t>2+</w:t>
            </w:r>
            <w:r w:rsidRPr="003653FD">
              <w:rPr>
                <w:sz w:val="26"/>
                <w:szCs w:val="26"/>
              </w:rPr>
              <w:t xml:space="preserve"> , K</w:t>
            </w:r>
            <w:r w:rsidRPr="003653FD">
              <w:rPr>
                <w:sz w:val="26"/>
                <w:szCs w:val="26"/>
                <w:vertAlign w:val="superscript"/>
              </w:rPr>
              <w:t>+</w:t>
            </w:r>
            <w:r w:rsidRPr="003653FD">
              <w:rPr>
                <w:sz w:val="26"/>
                <w:szCs w:val="26"/>
              </w:rPr>
              <w:t xml:space="preserve"> , OH</w:t>
            </w:r>
            <w:r w:rsidRPr="003653FD">
              <w:rPr>
                <w:sz w:val="26"/>
                <w:szCs w:val="26"/>
                <w:vertAlign w:val="superscript"/>
              </w:rPr>
              <w:t>-</w:t>
            </w:r>
            <w:r w:rsidRPr="003653FD">
              <w:rPr>
                <w:sz w:val="26"/>
                <w:szCs w:val="26"/>
              </w:rPr>
              <w:t xml:space="preserve"> . Viết các phương trình dạng ion có thể xảy ra ?</w:t>
            </w:r>
          </w:p>
          <w:p w14:paraId="381B823C" w14:textId="77777777" w:rsidR="005F3308" w:rsidRPr="003653FD" w:rsidRDefault="005F3308" w:rsidP="00040525">
            <w:pPr>
              <w:spacing w:line="312" w:lineRule="auto"/>
              <w:ind w:left="990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H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 xml:space="preserve">+ 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+ OH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H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  <w:r w:rsidRPr="003653FD">
              <w:rPr>
                <w:noProof/>
                <w:sz w:val="26"/>
                <w:szCs w:val="26"/>
                <w:lang w:eastAsia="vi-VN"/>
              </w:rPr>
              <w:t>O</w:t>
            </w:r>
          </w:p>
          <w:p w14:paraId="12601071" w14:textId="77777777" w:rsidR="005F3308" w:rsidRPr="003653FD" w:rsidRDefault="005F3308" w:rsidP="00040525">
            <w:pPr>
              <w:spacing w:line="312" w:lineRule="auto"/>
              <w:ind w:left="990"/>
              <w:rPr>
                <w:noProof/>
                <w:sz w:val="26"/>
                <w:szCs w:val="26"/>
                <w:vertAlign w:val="subscript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Cu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2+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+ 2OH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Cu(OH)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2</w:t>
            </w:r>
          </w:p>
          <w:p w14:paraId="0A636DF6" w14:textId="77777777" w:rsidR="005F3308" w:rsidRPr="003653FD" w:rsidRDefault="005F3308" w:rsidP="00040525">
            <w:pPr>
              <w:spacing w:line="312" w:lineRule="auto"/>
              <w:ind w:left="990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Al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3+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+ 3OH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Al(OH)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 xml:space="preserve">3 </w:t>
            </w:r>
          </w:p>
          <w:p w14:paraId="237E1E9B" w14:textId="15B54B96" w:rsidR="005F3308" w:rsidRPr="003653FD" w:rsidRDefault="005F3308" w:rsidP="00040525">
            <w:pPr>
              <w:spacing w:line="312" w:lineRule="auto"/>
              <w:ind w:left="990"/>
              <w:rPr>
                <w:b/>
                <w:bCs/>
                <w:noProof/>
                <w:color w:val="FF0000"/>
                <w:sz w:val="26"/>
                <w:szCs w:val="26"/>
                <w:lang w:val="vi-VN"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lastRenderedPageBreak/>
              <w:t>Al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3+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+ 4OH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Al(OH)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4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-</w:t>
            </w:r>
            <w:r w:rsidR="000035BD" w:rsidRPr="003653FD">
              <w:rPr>
                <w:noProof/>
                <w:sz w:val="26"/>
                <w:szCs w:val="26"/>
                <w:vertAlign w:val="superscript"/>
                <w:lang w:val="vi-VN" w:eastAsia="vi-VN"/>
              </w:rPr>
              <w:t xml:space="preserve"> 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lang w:val="vi-VN" w:eastAsia="vi-VN"/>
              </w:rPr>
              <w:t>(hay: Al(OH)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vertAlign w:val="subscript"/>
                <w:lang w:val="vi-VN" w:eastAsia="vi-VN"/>
              </w:rPr>
              <w:t>3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lang w:val="vi-VN" w:eastAsia="vi-VN"/>
              </w:rPr>
              <w:t xml:space="preserve">  + OH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vertAlign w:val="superscript"/>
                <w:lang w:val="vi-VN" w:eastAsia="vi-VN"/>
              </w:rPr>
              <w:t>-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lang w:val="vi-VN" w:eastAsia="vi-VN"/>
              </w:rPr>
              <w:t xml:space="preserve"> 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lang w:eastAsia="vi-VN"/>
              </w:rPr>
              <w:sym w:font="Wingdings" w:char="F0E0"/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lang w:val="vi-VN" w:eastAsia="vi-VN"/>
              </w:rPr>
              <w:t xml:space="preserve"> 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lang w:eastAsia="vi-VN"/>
              </w:rPr>
              <w:t>Al(OH)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vertAlign w:val="subscript"/>
                <w:lang w:eastAsia="vi-VN"/>
              </w:rPr>
              <w:t>4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vertAlign w:val="superscript"/>
                <w:lang w:eastAsia="vi-VN"/>
              </w:rPr>
              <w:t>-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vertAlign w:val="superscript"/>
                <w:lang w:val="vi-VN" w:eastAsia="vi-VN"/>
              </w:rPr>
              <w:t xml:space="preserve"> </w:t>
            </w:r>
            <w:r w:rsidR="000035BD" w:rsidRPr="003653FD">
              <w:rPr>
                <w:b/>
                <w:bCs/>
                <w:noProof/>
                <w:color w:val="000000" w:themeColor="text1"/>
                <w:sz w:val="26"/>
                <w:szCs w:val="26"/>
                <w:lang w:val="vi-VN" w:eastAsia="vi-VN"/>
              </w:rPr>
              <w:t>)</w:t>
            </w:r>
          </w:p>
          <w:p w14:paraId="3868E88A" w14:textId="77777777" w:rsidR="005F3308" w:rsidRPr="003653FD" w:rsidRDefault="005F3308" w:rsidP="00040525">
            <w:pPr>
              <w:spacing w:line="312" w:lineRule="auto"/>
              <w:ind w:left="990"/>
              <w:rPr>
                <w:noProof/>
                <w:sz w:val="26"/>
                <w:szCs w:val="26"/>
                <w:lang w:eastAsia="vi-VN"/>
              </w:rPr>
            </w:pPr>
            <w:r w:rsidRPr="003653FD">
              <w:rPr>
                <w:noProof/>
                <w:sz w:val="26"/>
                <w:szCs w:val="26"/>
                <w:lang w:eastAsia="vi-VN"/>
              </w:rPr>
              <w:t>S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4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2-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+ Ba</w:t>
            </w:r>
            <w:r w:rsidRPr="003653FD">
              <w:rPr>
                <w:noProof/>
                <w:sz w:val="26"/>
                <w:szCs w:val="26"/>
                <w:vertAlign w:val="superscript"/>
                <w:lang w:eastAsia="vi-VN"/>
              </w:rPr>
              <w:t>2+</w:t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 </w:t>
            </w:r>
            <w:r w:rsidRPr="003653FD">
              <w:rPr>
                <w:noProof/>
                <w:sz w:val="26"/>
                <w:szCs w:val="26"/>
                <w:lang w:eastAsia="vi-VN"/>
              </w:rPr>
              <w:sym w:font="Wingdings" w:char="F0E0"/>
            </w:r>
            <w:r w:rsidRPr="003653FD">
              <w:rPr>
                <w:noProof/>
                <w:sz w:val="26"/>
                <w:szCs w:val="26"/>
                <w:lang w:eastAsia="vi-VN"/>
              </w:rPr>
              <w:t xml:space="preserve"> BaSO</w:t>
            </w:r>
            <w:r w:rsidRPr="003653FD">
              <w:rPr>
                <w:noProof/>
                <w:sz w:val="26"/>
                <w:szCs w:val="26"/>
                <w:vertAlign w:val="subscript"/>
                <w:lang w:eastAsia="vi-VN"/>
              </w:rPr>
              <w:t>4</w:t>
            </w:r>
          </w:p>
          <w:p w14:paraId="2BADD3DF" w14:textId="4C4D7E1C" w:rsidR="000035BD" w:rsidRPr="003653FD" w:rsidRDefault="005F3308" w:rsidP="003653FD">
            <w:pPr>
              <w:spacing w:line="312" w:lineRule="auto"/>
              <w:rPr>
                <w:noProof/>
                <w:sz w:val="26"/>
                <w:szCs w:val="26"/>
                <w:lang w:val="vi-VN" w:eastAsia="vi-VN"/>
              </w:rPr>
            </w:pPr>
            <w:r w:rsidRPr="003653FD">
              <w:rPr>
                <w:b/>
                <w:i/>
                <w:noProof/>
                <w:sz w:val="26"/>
                <w:szCs w:val="26"/>
                <w:lang w:eastAsia="vi-VN"/>
              </w:rPr>
              <w:t>Chú ý:  Phương trình không cân bằng không tính điểm</w:t>
            </w:r>
          </w:p>
        </w:tc>
        <w:tc>
          <w:tcPr>
            <w:tcW w:w="1135" w:type="dxa"/>
          </w:tcPr>
          <w:p w14:paraId="46A5CE67" w14:textId="77777777" w:rsidR="005F3308" w:rsidRPr="003653FD" w:rsidRDefault="005F3308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lastRenderedPageBreak/>
              <w:t>0,2</w:t>
            </w:r>
          </w:p>
          <w:p w14:paraId="61EC2EB1" w14:textId="77777777" w:rsidR="005F3308" w:rsidRPr="003653FD" w:rsidRDefault="005F3308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( Mỗi pt đạt 0,04 điểm</w:t>
            </w:r>
          </w:p>
        </w:tc>
      </w:tr>
      <w:tr w:rsidR="00937F9A" w:rsidRPr="003653FD" w14:paraId="7100FA33" w14:textId="77777777" w:rsidTr="00937AF8">
        <w:tc>
          <w:tcPr>
            <w:tcW w:w="990" w:type="dxa"/>
          </w:tcPr>
          <w:p w14:paraId="6434072B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lastRenderedPageBreak/>
              <w:t>4</w:t>
            </w:r>
          </w:p>
          <w:p w14:paraId="3B03F1A9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 điểm</w:t>
            </w:r>
          </w:p>
        </w:tc>
        <w:tc>
          <w:tcPr>
            <w:tcW w:w="629" w:type="dxa"/>
          </w:tcPr>
          <w:p w14:paraId="215AAF99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4.1</w:t>
            </w:r>
          </w:p>
        </w:tc>
        <w:tc>
          <w:tcPr>
            <w:tcW w:w="7866" w:type="dxa"/>
            <w:shd w:val="clear" w:color="auto" w:fill="auto"/>
          </w:tcPr>
          <w:p w14:paraId="2F0F33D6" w14:textId="09C1EB64" w:rsidR="00937F9A" w:rsidRPr="003653FD" w:rsidRDefault="00937F9A" w:rsidP="00040525">
            <w:pPr>
              <w:spacing w:line="312" w:lineRule="auto"/>
              <w:jc w:val="both"/>
              <w:rPr>
                <w:rFonts w:eastAsia="Calibri"/>
                <w:sz w:val="26"/>
                <w:szCs w:val="26"/>
              </w:rPr>
            </w:pPr>
            <w:r w:rsidRPr="003653FD">
              <w:rPr>
                <w:rFonts w:eastAsia="Calibri"/>
                <w:sz w:val="26"/>
                <w:szCs w:val="26"/>
              </w:rPr>
              <w:t>Có hai dung dịch: Dung dịch A và dung dịch B, mỗi dung dịch chỉ chứa 2 loại cation và 2 loại anion khác nhau trong số các ion sau: NH</w:t>
            </w:r>
            <w:r w:rsidRPr="003653FD">
              <w:rPr>
                <w:rFonts w:eastAsia="Calibri"/>
                <w:sz w:val="26"/>
                <w:szCs w:val="26"/>
                <w:vertAlign w:val="subscript"/>
              </w:rPr>
              <w:t>4</w:t>
            </w:r>
            <w:r w:rsidRPr="003653FD">
              <w:rPr>
                <w:rFonts w:eastAsia="Calibri"/>
                <w:sz w:val="26"/>
                <w:szCs w:val="26"/>
                <w:vertAlign w:val="superscript"/>
              </w:rPr>
              <w:t>+</w:t>
            </w:r>
            <w:r w:rsidRPr="003653FD">
              <w:rPr>
                <w:rFonts w:eastAsia="Calibri"/>
                <w:sz w:val="26"/>
                <w:szCs w:val="26"/>
              </w:rPr>
              <w:t xml:space="preserve"> (0,15 mol); H</w:t>
            </w:r>
            <w:r w:rsidRPr="003653FD">
              <w:rPr>
                <w:rFonts w:eastAsia="Calibri"/>
                <w:sz w:val="26"/>
                <w:szCs w:val="26"/>
                <w:vertAlign w:val="superscript"/>
              </w:rPr>
              <w:t>+</w:t>
            </w:r>
            <w:r w:rsidRPr="003653FD">
              <w:rPr>
                <w:rFonts w:eastAsia="Calibri"/>
                <w:sz w:val="26"/>
                <w:szCs w:val="26"/>
              </w:rPr>
              <w:t xml:space="preserve"> (0,25 mol); Na</w:t>
            </w:r>
            <w:r w:rsidRPr="003653FD">
              <w:rPr>
                <w:rFonts w:eastAsia="Calibri"/>
                <w:sz w:val="26"/>
                <w:szCs w:val="26"/>
                <w:vertAlign w:val="superscript"/>
              </w:rPr>
              <w:t>+</w:t>
            </w:r>
            <w:r w:rsidRPr="003653FD">
              <w:rPr>
                <w:rFonts w:eastAsia="Calibri"/>
                <w:sz w:val="26"/>
                <w:szCs w:val="26"/>
              </w:rPr>
              <w:t xml:space="preserve"> (0,25 mol); CO</w:t>
            </w:r>
            <w:r w:rsidRPr="003653FD">
              <w:rPr>
                <w:rFonts w:eastAsia="Calibri"/>
                <w:sz w:val="26"/>
                <w:szCs w:val="26"/>
                <w:vertAlign w:val="subscript"/>
              </w:rPr>
              <w:t>3</w:t>
            </w:r>
            <w:r w:rsidRPr="003653FD">
              <w:rPr>
                <w:rFonts w:eastAsia="Calibri"/>
                <w:sz w:val="26"/>
                <w:szCs w:val="26"/>
                <w:vertAlign w:val="superscript"/>
              </w:rPr>
              <w:t>2-</w:t>
            </w:r>
            <w:r w:rsidRPr="003653FD">
              <w:rPr>
                <w:rFonts w:eastAsia="Calibri"/>
                <w:sz w:val="26"/>
                <w:szCs w:val="26"/>
              </w:rPr>
              <w:t xml:space="preserve"> (0,1 mol), NO</w:t>
            </w:r>
            <w:r w:rsidRPr="003653FD">
              <w:rPr>
                <w:rFonts w:eastAsia="Calibri"/>
                <w:sz w:val="26"/>
                <w:szCs w:val="26"/>
                <w:vertAlign w:val="subscript"/>
              </w:rPr>
              <w:t>3</w:t>
            </w:r>
            <w:r w:rsidRPr="003653FD">
              <w:rPr>
                <w:rFonts w:eastAsia="Calibri"/>
                <w:sz w:val="26"/>
                <w:szCs w:val="26"/>
                <w:vertAlign w:val="superscript"/>
              </w:rPr>
              <w:t>-</w:t>
            </w:r>
            <w:r w:rsidRPr="003653FD">
              <w:rPr>
                <w:rFonts w:eastAsia="Calibri"/>
                <w:sz w:val="26"/>
                <w:szCs w:val="26"/>
              </w:rPr>
              <w:t xml:space="preserve"> (0,1 mol); Al</w:t>
            </w:r>
            <w:r w:rsidRPr="003653FD">
              <w:rPr>
                <w:rFonts w:eastAsia="Calibri"/>
                <w:sz w:val="26"/>
                <w:szCs w:val="26"/>
                <w:vertAlign w:val="superscript"/>
              </w:rPr>
              <w:t>3+</w:t>
            </w:r>
            <w:r w:rsidRPr="003653FD">
              <w:rPr>
                <w:rFonts w:eastAsia="Calibri"/>
                <w:sz w:val="26"/>
                <w:szCs w:val="26"/>
              </w:rPr>
              <w:t xml:space="preserve"> ( 0,05 mol) ; Br</w:t>
            </w:r>
            <w:r w:rsidRPr="003653FD">
              <w:rPr>
                <w:rFonts w:eastAsia="Calibri"/>
                <w:sz w:val="26"/>
                <w:szCs w:val="26"/>
                <w:vertAlign w:val="superscript"/>
              </w:rPr>
              <w:t>-</w:t>
            </w:r>
            <w:r w:rsidRPr="003653FD">
              <w:rPr>
                <w:rFonts w:eastAsia="Calibri"/>
                <w:sz w:val="26"/>
                <w:szCs w:val="26"/>
              </w:rPr>
              <w:t xml:space="preserve"> (0,2 mol) ; SO</w:t>
            </w:r>
            <w:r w:rsidRPr="003653FD">
              <w:rPr>
                <w:rFonts w:eastAsia="Calibri"/>
                <w:sz w:val="26"/>
                <w:szCs w:val="26"/>
                <w:vertAlign w:val="subscript"/>
              </w:rPr>
              <w:t>4</w:t>
            </w:r>
            <w:r w:rsidRPr="003653FD">
              <w:rPr>
                <w:rFonts w:eastAsia="Calibri"/>
                <w:sz w:val="26"/>
                <w:szCs w:val="26"/>
                <w:vertAlign w:val="superscript"/>
              </w:rPr>
              <w:t>2-</w:t>
            </w:r>
            <w:r w:rsidRPr="003653FD">
              <w:rPr>
                <w:rFonts w:eastAsia="Calibri"/>
                <w:sz w:val="26"/>
                <w:szCs w:val="26"/>
              </w:rPr>
              <w:t xml:space="preserve"> (0,15 mol). </w:t>
            </w:r>
          </w:p>
          <w:p w14:paraId="75445582" w14:textId="77777777" w:rsidR="00937F9A" w:rsidRPr="003653FD" w:rsidRDefault="00937F9A" w:rsidP="00040525">
            <w:pPr>
              <w:spacing w:line="312" w:lineRule="auto"/>
              <w:ind w:firstLine="720"/>
              <w:jc w:val="both"/>
              <w:rPr>
                <w:rFonts w:eastAsia="Calibri"/>
                <w:sz w:val="26"/>
                <w:szCs w:val="26"/>
              </w:rPr>
            </w:pPr>
            <w:r w:rsidRPr="003653FD">
              <w:rPr>
                <w:rFonts w:eastAsia="Calibri"/>
                <w:sz w:val="26"/>
                <w:szCs w:val="26"/>
              </w:rPr>
              <w:t>X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>ác định dung dịch A và dung dịch B</w:t>
            </w:r>
            <w:r w:rsidRPr="003653FD">
              <w:rPr>
                <w:rFonts w:eastAsia="Calibri"/>
                <w:sz w:val="26"/>
                <w:szCs w:val="26"/>
              </w:rPr>
              <w:t xml:space="preserve"> ( có giải thích ngắn gọn)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>. Biết rằng khi cho dung dịch NaOH vào dung dịch A và đun nóng nhẹ thì có khí thoát ra làm xanh giấy quỳ tím ẩm.</w:t>
            </w:r>
          </w:p>
          <w:p w14:paraId="599141FA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  <w:vertAlign w:val="superscript"/>
              </w:rPr>
            </w:pPr>
            <w:r w:rsidRPr="003653FD">
              <w:rPr>
                <w:sz w:val="26"/>
                <w:szCs w:val="26"/>
              </w:rPr>
              <w:t>Căn cứ: Phản ứng giữa các ion và bảo toàn điện tích và A có chứa NH</w:t>
            </w:r>
            <w:r w:rsidRPr="003653FD">
              <w:rPr>
                <w:sz w:val="26"/>
                <w:szCs w:val="26"/>
                <w:vertAlign w:val="subscript"/>
              </w:rPr>
              <w:t>4</w:t>
            </w:r>
            <w:r w:rsidRPr="003653FD">
              <w:rPr>
                <w:sz w:val="26"/>
                <w:szCs w:val="26"/>
                <w:vertAlign w:val="superscript"/>
              </w:rPr>
              <w:t>+</w:t>
            </w:r>
          </w:p>
          <w:p w14:paraId="349D0770" w14:textId="77777777" w:rsidR="00A21363" w:rsidRPr="003653FD" w:rsidRDefault="00A21363" w:rsidP="00040525">
            <w:pPr>
              <w:spacing w:line="312" w:lineRule="auto"/>
              <w:rPr>
                <w:b/>
                <w:i/>
                <w:sz w:val="26"/>
                <w:szCs w:val="26"/>
              </w:rPr>
            </w:pPr>
            <w:r w:rsidRPr="003653FD">
              <w:rPr>
                <w:b/>
                <w:i/>
                <w:sz w:val="26"/>
                <w:szCs w:val="26"/>
              </w:rPr>
              <w:t>Dung dịch A: NH</w:t>
            </w:r>
            <w:r w:rsidRPr="003653FD">
              <w:rPr>
                <w:b/>
                <w:i/>
                <w:sz w:val="26"/>
                <w:szCs w:val="26"/>
                <w:vertAlign w:val="subscript"/>
              </w:rPr>
              <w:t>4</w:t>
            </w:r>
            <w:r w:rsidRPr="003653FD">
              <w:rPr>
                <w:b/>
                <w:i/>
                <w:sz w:val="26"/>
                <w:szCs w:val="26"/>
                <w:vertAlign w:val="superscript"/>
              </w:rPr>
              <w:t>+</w:t>
            </w:r>
            <w:r w:rsidRPr="003653FD">
              <w:rPr>
                <w:b/>
                <w:i/>
                <w:sz w:val="26"/>
                <w:szCs w:val="26"/>
              </w:rPr>
              <w:t xml:space="preserve"> (0,15 mol); Na</w:t>
            </w:r>
            <w:r w:rsidRPr="003653FD">
              <w:rPr>
                <w:b/>
                <w:i/>
                <w:sz w:val="26"/>
                <w:szCs w:val="26"/>
                <w:vertAlign w:val="superscript"/>
              </w:rPr>
              <w:t>+</w:t>
            </w:r>
            <w:r w:rsidRPr="003653FD">
              <w:rPr>
                <w:b/>
                <w:i/>
                <w:sz w:val="26"/>
                <w:szCs w:val="26"/>
              </w:rPr>
              <w:t xml:space="preserve"> (0,25 mol); CO</w:t>
            </w:r>
            <w:r w:rsidRPr="003653FD">
              <w:rPr>
                <w:b/>
                <w:i/>
                <w:sz w:val="26"/>
                <w:szCs w:val="26"/>
                <w:vertAlign w:val="subscript"/>
              </w:rPr>
              <w:t>3</w:t>
            </w:r>
            <w:r w:rsidRPr="003653FD">
              <w:rPr>
                <w:b/>
                <w:i/>
                <w:sz w:val="26"/>
                <w:szCs w:val="26"/>
                <w:vertAlign w:val="superscript"/>
              </w:rPr>
              <w:t>2-</w:t>
            </w:r>
            <w:r w:rsidRPr="003653FD">
              <w:rPr>
                <w:b/>
                <w:i/>
                <w:sz w:val="26"/>
                <w:szCs w:val="26"/>
              </w:rPr>
              <w:t xml:space="preserve"> (0,1 mol); Br</w:t>
            </w:r>
            <w:r w:rsidRPr="003653FD">
              <w:rPr>
                <w:b/>
                <w:i/>
                <w:sz w:val="26"/>
                <w:szCs w:val="26"/>
                <w:vertAlign w:val="superscript"/>
              </w:rPr>
              <w:t>-</w:t>
            </w:r>
            <w:r w:rsidRPr="003653FD">
              <w:rPr>
                <w:b/>
                <w:i/>
                <w:sz w:val="26"/>
                <w:szCs w:val="26"/>
              </w:rPr>
              <w:t xml:space="preserve"> (0,2 mol).</w:t>
            </w:r>
          </w:p>
          <w:p w14:paraId="07331195" w14:textId="77777777" w:rsidR="00937F9A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b/>
                <w:i/>
                <w:sz w:val="26"/>
                <w:szCs w:val="26"/>
              </w:rPr>
              <w:t>Dung dịch B: H</w:t>
            </w:r>
            <w:r w:rsidRPr="003653FD">
              <w:rPr>
                <w:b/>
                <w:i/>
                <w:sz w:val="26"/>
                <w:szCs w:val="26"/>
                <w:vertAlign w:val="superscript"/>
              </w:rPr>
              <w:t>+</w:t>
            </w:r>
            <w:r w:rsidRPr="003653FD">
              <w:rPr>
                <w:b/>
                <w:i/>
                <w:sz w:val="26"/>
                <w:szCs w:val="26"/>
              </w:rPr>
              <w:t xml:space="preserve"> (0,25 mol); NO</w:t>
            </w:r>
            <w:r w:rsidRPr="003653FD">
              <w:rPr>
                <w:b/>
                <w:i/>
                <w:sz w:val="26"/>
                <w:szCs w:val="26"/>
                <w:vertAlign w:val="subscript"/>
              </w:rPr>
              <w:t>3</w:t>
            </w:r>
            <w:r w:rsidRPr="003653FD">
              <w:rPr>
                <w:b/>
                <w:i/>
                <w:sz w:val="26"/>
                <w:szCs w:val="26"/>
                <w:vertAlign w:val="superscript"/>
              </w:rPr>
              <w:t>-</w:t>
            </w:r>
            <w:r w:rsidRPr="003653FD">
              <w:rPr>
                <w:b/>
                <w:i/>
                <w:sz w:val="26"/>
                <w:szCs w:val="26"/>
              </w:rPr>
              <w:t xml:space="preserve"> (0,1 mol); Al</w:t>
            </w:r>
            <w:r w:rsidRPr="003653FD">
              <w:rPr>
                <w:b/>
                <w:i/>
                <w:sz w:val="26"/>
                <w:szCs w:val="26"/>
                <w:vertAlign w:val="superscript"/>
              </w:rPr>
              <w:t>3+</w:t>
            </w:r>
            <w:r w:rsidRPr="003653FD">
              <w:rPr>
                <w:b/>
                <w:i/>
                <w:sz w:val="26"/>
                <w:szCs w:val="26"/>
              </w:rPr>
              <w:t xml:space="preserve"> ( 0,05 mol) ; SO</w:t>
            </w:r>
            <w:r w:rsidRPr="003653FD">
              <w:rPr>
                <w:b/>
                <w:i/>
                <w:sz w:val="26"/>
                <w:szCs w:val="26"/>
                <w:vertAlign w:val="subscript"/>
              </w:rPr>
              <w:t>4</w:t>
            </w:r>
            <w:r w:rsidRPr="003653FD">
              <w:rPr>
                <w:b/>
                <w:i/>
                <w:sz w:val="26"/>
                <w:szCs w:val="26"/>
                <w:vertAlign w:val="superscript"/>
              </w:rPr>
              <w:t>2-</w:t>
            </w:r>
            <w:r w:rsidRPr="003653FD">
              <w:rPr>
                <w:b/>
                <w:i/>
                <w:sz w:val="26"/>
                <w:szCs w:val="26"/>
              </w:rPr>
              <w:t xml:space="preserve"> (0,15 mol)</w:t>
            </w:r>
          </w:p>
        </w:tc>
        <w:tc>
          <w:tcPr>
            <w:tcW w:w="1135" w:type="dxa"/>
          </w:tcPr>
          <w:p w14:paraId="4D3635F4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3C0ADA7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1D2BB9C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C73FE48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8EEC2E2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AB747CF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44ABA73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1DF96FD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9B006C7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937F9A" w:rsidRPr="003653FD" w14:paraId="275CB6B1" w14:textId="77777777" w:rsidTr="00937AF8">
        <w:tc>
          <w:tcPr>
            <w:tcW w:w="990" w:type="dxa"/>
          </w:tcPr>
          <w:p w14:paraId="4D8B7BAD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7B146D24" w14:textId="77777777" w:rsidR="00937F9A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4.2</w:t>
            </w:r>
          </w:p>
        </w:tc>
        <w:tc>
          <w:tcPr>
            <w:tcW w:w="7866" w:type="dxa"/>
            <w:shd w:val="clear" w:color="auto" w:fill="auto"/>
          </w:tcPr>
          <w:p w14:paraId="59AC015A" w14:textId="77777777" w:rsidR="00937F9A" w:rsidRPr="003653FD" w:rsidRDefault="00937F9A" w:rsidP="00040525">
            <w:pPr>
              <w:spacing w:line="312" w:lineRule="auto"/>
              <w:jc w:val="both"/>
              <w:rPr>
                <w:rFonts w:eastAsia="Calibri"/>
                <w:sz w:val="26"/>
                <w:szCs w:val="26"/>
                <w:lang w:val="vi-VN"/>
              </w:rPr>
            </w:pPr>
            <w:r w:rsidRPr="003653FD">
              <w:rPr>
                <w:rFonts w:eastAsia="Calibri"/>
                <w:sz w:val="26"/>
                <w:szCs w:val="26"/>
                <w:lang w:val="vi-VN"/>
              </w:rPr>
              <w:t>Hòa tan hết 12,8 gam hỗn hợp X gồm (Na, Na</w:t>
            </w:r>
            <w:r w:rsidRPr="003653FD">
              <w:rPr>
                <w:rFonts w:eastAsia="Calibri"/>
                <w:sz w:val="26"/>
                <w:szCs w:val="26"/>
                <w:vertAlign w:val="subscript"/>
                <w:lang w:val="vi-VN"/>
              </w:rPr>
              <w:t>2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>O, K, K</w:t>
            </w:r>
            <w:r w:rsidRPr="003653FD">
              <w:rPr>
                <w:rFonts w:eastAsia="Calibri"/>
                <w:sz w:val="26"/>
                <w:szCs w:val="26"/>
                <w:vertAlign w:val="subscript"/>
                <w:lang w:val="vi-VN"/>
              </w:rPr>
              <w:t>2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>O, Ba và BaO), (trong đó oxi chiếm 8,75% về khối lượng) vào nước thu được 600 ml dung dịch Y và 1,568 lít khí H</w:t>
            </w:r>
            <w:r w:rsidRPr="003653FD">
              <w:rPr>
                <w:rFonts w:eastAsia="Calibri"/>
                <w:sz w:val="26"/>
                <w:szCs w:val="26"/>
                <w:vertAlign w:val="subscript"/>
                <w:lang w:val="vi-VN"/>
              </w:rPr>
              <w:t>2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 xml:space="preserve"> (đktc). Trộn 300 ml dung dịch Y với 100 ml dung dịch hỗn hợp gồm HCl 0,4M và H</w:t>
            </w:r>
            <w:r w:rsidRPr="003653FD">
              <w:rPr>
                <w:rFonts w:eastAsia="Calibri"/>
                <w:sz w:val="26"/>
                <w:szCs w:val="26"/>
                <w:vertAlign w:val="subscript"/>
                <w:lang w:val="vi-VN"/>
              </w:rPr>
              <w:t>2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>SO</w:t>
            </w:r>
            <w:r w:rsidRPr="003653FD">
              <w:rPr>
                <w:rFonts w:eastAsia="Calibri"/>
                <w:sz w:val="26"/>
                <w:szCs w:val="26"/>
                <w:vertAlign w:val="subscript"/>
                <w:lang w:val="vi-VN"/>
              </w:rPr>
              <w:t xml:space="preserve">4 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>0,3M thu được 400 ml dung dịch Z.</w:t>
            </w:r>
            <w:r w:rsidRPr="003653FD">
              <w:rPr>
                <w:rFonts w:eastAsia="Calibri"/>
                <w:sz w:val="26"/>
                <w:szCs w:val="26"/>
              </w:rPr>
              <w:t xml:space="preserve"> T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>ính pH của dung dịch Z.</w:t>
            </w:r>
            <w:r w:rsidRPr="003653FD">
              <w:rPr>
                <w:rFonts w:eastAsia="Calibri"/>
                <w:sz w:val="26"/>
                <w:szCs w:val="26"/>
              </w:rPr>
              <w:t xml:space="preserve"> Biết c</w:t>
            </w:r>
            <w:r w:rsidRPr="003653FD">
              <w:rPr>
                <w:rFonts w:eastAsia="Calibri"/>
                <w:sz w:val="26"/>
                <w:szCs w:val="26"/>
                <w:lang w:val="vi-VN"/>
              </w:rPr>
              <w:t xml:space="preserve">ác phản ứng xảy ra hoàn toàn. </w:t>
            </w:r>
          </w:p>
          <w:p w14:paraId="36BCBC87" w14:textId="77777777" w:rsidR="00937F9A" w:rsidRPr="003653FD" w:rsidRDefault="00937F9A" w:rsidP="00040525">
            <w:pPr>
              <w:tabs>
                <w:tab w:val="left" w:pos="2806"/>
                <w:tab w:val="left" w:pos="5454"/>
                <w:tab w:val="left" w:pos="8107"/>
              </w:tabs>
              <w:spacing w:line="312" w:lineRule="auto"/>
              <w:rPr>
                <w:rFonts w:eastAsia="Arial"/>
                <w:b/>
                <w:sz w:val="26"/>
                <w:szCs w:val="26"/>
              </w:rPr>
            </w:pPr>
          </w:p>
          <w:p w14:paraId="019950ED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n</w:t>
            </w:r>
            <w:r w:rsidRPr="003653FD">
              <w:rPr>
                <w:sz w:val="26"/>
                <w:szCs w:val="26"/>
                <w:vertAlign w:val="subscript"/>
              </w:rPr>
              <w:t>O (X)</w:t>
            </w:r>
            <w:r w:rsidRPr="003653FD">
              <w:rPr>
                <w:sz w:val="26"/>
                <w:szCs w:val="26"/>
              </w:rPr>
              <w:t xml:space="preserve">= </w:t>
            </w:r>
            <w:r w:rsidRPr="003653FD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2180" w:dyaOrig="620" w14:anchorId="73B89625">
                <v:shape id="_x0000_i1027" type="#_x0000_t75" style="width:108.5pt;height:31.45pt" o:ole="">
                  <v:imagedata r:id="rId11" o:title=""/>
                </v:shape>
                <o:OLEObject Type="Embed" ProgID="Equation.DSMT4" ShapeID="_x0000_i1027" DrawAspect="Content" ObjectID="_1677058772" r:id="rId12"/>
              </w:object>
            </w:r>
          </w:p>
          <w:p w14:paraId="71C24B51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n</w:t>
            </w:r>
            <w:r w:rsidRPr="003653FD">
              <w:rPr>
                <w:sz w:val="26"/>
                <w:szCs w:val="26"/>
                <w:vertAlign w:val="subscript"/>
              </w:rPr>
              <w:t>H2</w:t>
            </w:r>
            <w:r w:rsidRPr="003653FD">
              <w:rPr>
                <w:sz w:val="26"/>
                <w:szCs w:val="26"/>
              </w:rPr>
              <w:t xml:space="preserve"> = </w:t>
            </w:r>
            <w:r w:rsidRPr="003653FD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</w:rPr>
              <w:object w:dxaOrig="1680" w:dyaOrig="660" w14:anchorId="0B650E98">
                <v:shape id="_x0000_i1028" type="#_x0000_t75" style="width:83.65pt;height:32.95pt" o:ole="">
                  <v:imagedata r:id="rId13" o:title=""/>
                </v:shape>
                <o:OLEObject Type="Embed" ProgID="Equation.DSMT4" ShapeID="_x0000_i1028" DrawAspect="Content" ObjectID="_1677058773" r:id="rId14"/>
              </w:object>
            </w:r>
          </w:p>
          <w:p w14:paraId="45D05D9C" w14:textId="29E7423D" w:rsidR="00937F9A" w:rsidRPr="003653FD" w:rsidRDefault="00937F9A" w:rsidP="00040525">
            <w:pPr>
              <w:spacing w:line="312" w:lineRule="auto"/>
              <w:rPr>
                <w:position w:val="-6"/>
                <w:sz w:val="26"/>
                <w:szCs w:val="26"/>
                <w:vertAlign w:val="subscript"/>
              </w:rPr>
            </w:pPr>
            <w:r w:rsidRPr="003653FD">
              <w:rPr>
                <w:sz w:val="26"/>
                <w:szCs w:val="26"/>
              </w:rPr>
              <w:t>Sơ đồ:  X + H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 xml:space="preserve">O </w:t>
            </w:r>
            <w:r w:rsidRPr="003653FD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vi-VN"/>
              </w:rPr>
              <w:object w:dxaOrig="620" w:dyaOrig="320" w14:anchorId="3EED8827">
                <v:shape id="_x0000_i1029" type="#_x0000_t75" style="width:31.45pt;height:16.25pt" o:ole="">
                  <v:imagedata r:id="rId15" o:title=""/>
                </v:shape>
                <o:OLEObject Type="Embed" ProgID="Equation.DSMT4" ShapeID="_x0000_i1029" DrawAspect="Content" ObjectID="_1677058774" r:id="rId16"/>
              </w:object>
            </w:r>
            <w:r w:rsidRPr="003653FD">
              <w:rPr>
                <w:position w:val="-6"/>
                <w:sz w:val="26"/>
                <w:szCs w:val="26"/>
              </w:rPr>
              <w:t>Na</w:t>
            </w:r>
            <w:r w:rsidRPr="003653FD">
              <w:rPr>
                <w:position w:val="-6"/>
                <w:sz w:val="26"/>
                <w:szCs w:val="26"/>
                <w:vertAlign w:val="superscript"/>
              </w:rPr>
              <w:t>+</w:t>
            </w:r>
            <w:r w:rsidRPr="003653FD">
              <w:rPr>
                <w:position w:val="-6"/>
                <w:sz w:val="26"/>
                <w:szCs w:val="26"/>
              </w:rPr>
              <w:t xml:space="preserve"> + K</w:t>
            </w:r>
            <w:r w:rsidRPr="003653FD">
              <w:rPr>
                <w:position w:val="-6"/>
                <w:sz w:val="26"/>
                <w:szCs w:val="26"/>
                <w:vertAlign w:val="superscript"/>
              </w:rPr>
              <w:t>+</w:t>
            </w:r>
            <w:r w:rsidRPr="003653FD">
              <w:rPr>
                <w:position w:val="-6"/>
                <w:sz w:val="26"/>
                <w:szCs w:val="26"/>
              </w:rPr>
              <w:t xml:space="preserve"> + Ba</w:t>
            </w:r>
            <w:r w:rsidRPr="003653FD">
              <w:rPr>
                <w:position w:val="-6"/>
                <w:sz w:val="26"/>
                <w:szCs w:val="26"/>
                <w:vertAlign w:val="superscript"/>
              </w:rPr>
              <w:t xml:space="preserve">2+ </w:t>
            </w:r>
            <w:r w:rsidRPr="003653FD">
              <w:rPr>
                <w:position w:val="-6"/>
                <w:sz w:val="26"/>
                <w:szCs w:val="26"/>
              </w:rPr>
              <w:t>+ OH</w:t>
            </w:r>
            <w:r w:rsidRPr="003653FD">
              <w:rPr>
                <w:position w:val="-6"/>
                <w:sz w:val="26"/>
                <w:szCs w:val="26"/>
                <w:vertAlign w:val="superscript"/>
              </w:rPr>
              <w:t>-</w:t>
            </w:r>
            <w:r w:rsidRPr="003653FD">
              <w:rPr>
                <w:position w:val="-6"/>
                <w:sz w:val="26"/>
                <w:szCs w:val="26"/>
              </w:rPr>
              <w:t>+ H</w:t>
            </w:r>
            <w:r w:rsidRPr="003653FD">
              <w:rPr>
                <w:position w:val="-6"/>
                <w:sz w:val="26"/>
                <w:szCs w:val="26"/>
                <w:vertAlign w:val="subscript"/>
              </w:rPr>
              <w:t>2</w:t>
            </w:r>
          </w:p>
          <w:p w14:paraId="27E4E8CA" w14:textId="7C7C0E8B" w:rsidR="008E33CA" w:rsidRPr="003653FD" w:rsidRDefault="008E33CA" w:rsidP="00040525">
            <w:pPr>
              <w:spacing w:line="312" w:lineRule="auto"/>
              <w:rPr>
                <w:b/>
                <w:bCs/>
                <w:color w:val="FF0000"/>
                <w:sz w:val="26"/>
                <w:szCs w:val="26"/>
                <w:lang w:val="vi-VN"/>
              </w:rPr>
            </w:pPr>
            <w:r w:rsidRPr="003653FD">
              <w:rPr>
                <w:position w:val="-6"/>
                <w:sz w:val="26"/>
                <w:szCs w:val="26"/>
                <w:lang w:val="vi-VN"/>
              </w:rPr>
              <w:t xml:space="preserve"> </w:t>
            </w:r>
          </w:p>
          <w:p w14:paraId="65A4005D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nOH</w:t>
            </w:r>
            <w:r w:rsidRPr="003653FD">
              <w:rPr>
                <w:sz w:val="26"/>
                <w:szCs w:val="26"/>
                <w:vertAlign w:val="superscript"/>
              </w:rPr>
              <w:t xml:space="preserve">- </w:t>
            </w:r>
            <w:r w:rsidRPr="003653FD">
              <w:rPr>
                <w:sz w:val="26"/>
                <w:szCs w:val="26"/>
              </w:rPr>
              <w:t>=2.n</w:t>
            </w:r>
            <w:r w:rsidRPr="003653FD">
              <w:rPr>
                <w:sz w:val="26"/>
                <w:szCs w:val="26"/>
                <w:vertAlign w:val="subscript"/>
              </w:rPr>
              <w:t xml:space="preserve">O (X) + </w:t>
            </w:r>
            <w:r w:rsidRPr="003653FD">
              <w:rPr>
                <w:sz w:val="26"/>
                <w:szCs w:val="26"/>
              </w:rPr>
              <w:t>2.n</w:t>
            </w:r>
            <w:r w:rsidRPr="003653FD">
              <w:rPr>
                <w:sz w:val="26"/>
                <w:szCs w:val="26"/>
                <w:vertAlign w:val="subscript"/>
              </w:rPr>
              <w:t>H2</w:t>
            </w:r>
            <w:r w:rsidRPr="003653FD">
              <w:rPr>
                <w:sz w:val="26"/>
                <w:szCs w:val="26"/>
              </w:rPr>
              <w:t xml:space="preserve"> = </w:t>
            </w:r>
            <w:r w:rsidRPr="003653FD">
              <w:rPr>
                <w:b/>
                <w:sz w:val="26"/>
                <w:szCs w:val="26"/>
              </w:rPr>
              <w:t>0,28 mol</w:t>
            </w:r>
          </w:p>
          <w:p w14:paraId="5FAECFB1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 xml:space="preserve">             H</w:t>
            </w:r>
            <w:r w:rsidRPr="003653FD">
              <w:rPr>
                <w:sz w:val="26"/>
                <w:szCs w:val="26"/>
                <w:vertAlign w:val="superscript"/>
              </w:rPr>
              <w:t>+</w:t>
            </w:r>
            <w:r w:rsidRPr="003653FD">
              <w:rPr>
                <w:sz w:val="26"/>
                <w:szCs w:val="26"/>
              </w:rPr>
              <w:t xml:space="preserve">    +    OH</w:t>
            </w:r>
            <w:r w:rsidRPr="003653FD">
              <w:rPr>
                <w:sz w:val="26"/>
                <w:szCs w:val="26"/>
                <w:vertAlign w:val="superscript"/>
              </w:rPr>
              <w:t>-</w:t>
            </w:r>
            <w:r w:rsidRPr="003653FD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vi-VN"/>
              </w:rPr>
              <w:object w:dxaOrig="620" w:dyaOrig="320" w14:anchorId="398D1D14">
                <v:shape id="_x0000_i1030" type="#_x0000_t75" style="width:31.45pt;height:16.25pt" o:ole="">
                  <v:imagedata r:id="rId15" o:title=""/>
                </v:shape>
                <o:OLEObject Type="Embed" ProgID="Equation.DSMT4" ShapeID="_x0000_i1030" DrawAspect="Content" ObjectID="_1677058775" r:id="rId17"/>
              </w:object>
            </w:r>
            <w:r w:rsidRPr="003653FD">
              <w:rPr>
                <w:sz w:val="26"/>
                <w:szCs w:val="26"/>
              </w:rPr>
              <w:t xml:space="preserve"> H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>O</w:t>
            </w:r>
          </w:p>
          <w:p w14:paraId="5062A652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 xml:space="preserve">           0,1           0,14</w:t>
            </w:r>
          </w:p>
          <w:p w14:paraId="513C7897" w14:textId="77777777" w:rsidR="003653FD" w:rsidRPr="003653FD" w:rsidRDefault="00937F9A" w:rsidP="00040525">
            <w:pPr>
              <w:spacing w:line="312" w:lineRule="auto"/>
              <w:rPr>
                <w:b/>
                <w:bCs/>
                <w:color w:val="FF0000"/>
                <w:position w:val="-6"/>
                <w:sz w:val="26"/>
                <w:szCs w:val="26"/>
                <w:lang w:val="vi-VN"/>
              </w:rPr>
            </w:pPr>
            <w:r w:rsidRPr="003653FD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 w14:anchorId="75A16B18">
                <v:shape id="_x0000_i1031" type="#_x0000_t75" style="width:15.2pt;height:11.65pt" o:ole="">
                  <v:imagedata r:id="rId18" o:title=""/>
                </v:shape>
                <o:OLEObject Type="Embed" ProgID="Equation.DSMT4" ShapeID="_x0000_i1031" DrawAspect="Content" ObjectID="_1677058776" r:id="rId19"/>
              </w:object>
            </w:r>
            <w:r w:rsidRPr="003653FD">
              <w:rPr>
                <w:position w:val="-6"/>
                <w:sz w:val="26"/>
                <w:szCs w:val="26"/>
              </w:rPr>
              <w:t>[OH</w:t>
            </w:r>
            <w:r w:rsidRPr="003653FD">
              <w:rPr>
                <w:position w:val="-6"/>
                <w:sz w:val="26"/>
                <w:szCs w:val="26"/>
                <w:vertAlign w:val="superscript"/>
              </w:rPr>
              <w:t>-</w:t>
            </w:r>
            <w:r w:rsidRPr="003653FD">
              <w:rPr>
                <w:position w:val="-6"/>
                <w:sz w:val="26"/>
                <w:szCs w:val="26"/>
              </w:rPr>
              <w:t>]</w:t>
            </w:r>
            <w:r w:rsidRPr="003653FD">
              <w:rPr>
                <w:position w:val="-6"/>
                <w:sz w:val="26"/>
                <w:szCs w:val="26"/>
                <w:vertAlign w:val="subscript"/>
              </w:rPr>
              <w:t xml:space="preserve">dư </w:t>
            </w:r>
            <w:r w:rsidRPr="003653FD">
              <w:rPr>
                <w:position w:val="-6"/>
                <w:sz w:val="26"/>
                <w:szCs w:val="26"/>
              </w:rPr>
              <w:t xml:space="preserve">= </w:t>
            </w:r>
            <w:r w:rsidRPr="003653FD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</w:rPr>
              <w:object w:dxaOrig="1320" w:dyaOrig="660" w14:anchorId="4C9667F6">
                <v:shape id="_x0000_i1032" type="#_x0000_t75" style="width:65.9pt;height:32.95pt" o:ole="">
                  <v:imagedata r:id="rId20" o:title=""/>
                </v:shape>
                <o:OLEObject Type="Embed" ProgID="Equation.DSMT4" ShapeID="_x0000_i1032" DrawAspect="Content" ObjectID="_1677058777" r:id="rId21"/>
              </w:object>
            </w:r>
            <w:r w:rsidRPr="003653FD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 w14:anchorId="411F261A">
                <v:shape id="_x0000_i1033" type="#_x0000_t75" style="width:15.2pt;height:11.65pt" o:ole="">
                  <v:imagedata r:id="rId18" o:title=""/>
                </v:shape>
                <o:OLEObject Type="Embed" ProgID="Equation.DSMT4" ShapeID="_x0000_i1033" DrawAspect="Content" ObjectID="_1677058778" r:id="rId22"/>
              </w:object>
            </w:r>
            <w:r w:rsidRPr="003653FD">
              <w:rPr>
                <w:b/>
                <w:position w:val="-6"/>
                <w:sz w:val="26"/>
                <w:szCs w:val="26"/>
              </w:rPr>
              <w:t>pH = 13.</w:t>
            </w:r>
            <w:r w:rsidR="003653FD" w:rsidRPr="003653FD">
              <w:rPr>
                <w:b/>
                <w:bCs/>
                <w:color w:val="FF0000"/>
                <w:position w:val="-6"/>
                <w:sz w:val="26"/>
                <w:szCs w:val="26"/>
                <w:lang w:val="vi-VN"/>
              </w:rPr>
              <w:t xml:space="preserve"> </w:t>
            </w:r>
          </w:p>
          <w:p w14:paraId="73937CA4" w14:textId="01E02FAC" w:rsidR="00937F9A" w:rsidRPr="003653FD" w:rsidRDefault="003653FD" w:rsidP="003653FD">
            <w:pPr>
              <w:spacing w:line="312" w:lineRule="auto"/>
              <w:rPr>
                <w:i/>
                <w:sz w:val="26"/>
                <w:szCs w:val="26"/>
              </w:rPr>
            </w:pP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  <w:lang w:val="vi-VN"/>
              </w:rPr>
              <w:t>(N</w:t>
            </w: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</w:rPr>
              <w:t>ếu</w:t>
            </w: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  <w:lang w:val="vi-VN"/>
              </w:rPr>
              <w:t xml:space="preserve"> </w:t>
            </w: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</w:rPr>
              <w:t xml:space="preserve">học sinh chỉ viết được </w:t>
            </w: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  <w:lang w:val="vi-VN"/>
              </w:rPr>
              <w:t xml:space="preserve">phương trình </w:t>
            </w: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</w:rPr>
              <w:t>tác dụng với nước và tác dụng với axit</w:t>
            </w: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  <w:lang w:val="vi-VN"/>
              </w:rPr>
              <w:t xml:space="preserve"> thì sẽ được</w:t>
            </w: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</w:rPr>
              <w:t xml:space="preserve"> 0,25</w:t>
            </w:r>
            <w:r w:rsidRPr="003653FD">
              <w:rPr>
                <w:b/>
                <w:bCs/>
                <w:i/>
                <w:color w:val="000000" w:themeColor="text1"/>
                <w:position w:val="-6"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1135" w:type="dxa"/>
          </w:tcPr>
          <w:p w14:paraId="7C218C25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2E0A6F4A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615C297F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27B0CF25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5078865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D086F3F" w14:textId="77777777" w:rsidR="00937F9A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6F701DB6" w14:textId="77777777" w:rsidR="003653FD" w:rsidRDefault="003653FD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B30CCC6" w14:textId="77777777" w:rsidR="003653FD" w:rsidRPr="003653FD" w:rsidRDefault="003653FD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7A09495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6710A05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  <w:p w14:paraId="258446AF" w14:textId="77777777" w:rsidR="00937F9A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A2C92EE" w14:textId="77777777" w:rsidR="003653FD" w:rsidRPr="003653FD" w:rsidRDefault="003653FD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E986F5B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  <w:p w14:paraId="02E9BB74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BC911CD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BBCDC50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937F9A" w:rsidRPr="003653FD" w14:paraId="4853B164" w14:textId="77777777" w:rsidTr="00937AF8">
        <w:tc>
          <w:tcPr>
            <w:tcW w:w="990" w:type="dxa"/>
          </w:tcPr>
          <w:p w14:paraId="2AD95EAC" w14:textId="77777777" w:rsidR="00937F9A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5</w:t>
            </w:r>
          </w:p>
          <w:p w14:paraId="7011B310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lastRenderedPageBreak/>
              <w:t>1,5 điểm</w:t>
            </w:r>
          </w:p>
        </w:tc>
        <w:tc>
          <w:tcPr>
            <w:tcW w:w="629" w:type="dxa"/>
          </w:tcPr>
          <w:p w14:paraId="720F710F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55713D37" w14:textId="3CCAD4AB" w:rsidR="00937F9A" w:rsidRPr="003653FD" w:rsidRDefault="00A21363" w:rsidP="003653FD">
            <w:pPr>
              <w:spacing w:line="312" w:lineRule="auto"/>
              <w:jc w:val="both"/>
              <w:rPr>
                <w:rFonts w:eastAsia="Calibri"/>
                <w:sz w:val="26"/>
                <w:szCs w:val="26"/>
                <w:lang w:val="vi-VN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Cho 2,</w:t>
            </w:r>
            <w:r w:rsidR="007369F7" w:rsidRPr="003653FD">
              <w:rPr>
                <w:iCs/>
                <w:sz w:val="26"/>
                <w:szCs w:val="26"/>
                <w:lang w:val="fr-FR"/>
              </w:rPr>
              <w:t>07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gam hỗn hợp gồm Al và Mg tan hết trong dung dịch axit HNO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3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loãng, đun nóng nhẹ tạo ra dung dịch A</w:t>
            </w:r>
            <w:r w:rsidR="007369F7" w:rsidRPr="003653FD">
              <w:rPr>
                <w:iCs/>
                <w:sz w:val="26"/>
                <w:szCs w:val="26"/>
                <w:lang w:val="fr-FR"/>
              </w:rPr>
              <w:t xml:space="preserve"> ( không chứa ion NH</w:t>
            </w:r>
            <w:r w:rsidR="007369F7" w:rsidRPr="003653FD">
              <w:rPr>
                <w:iCs/>
                <w:sz w:val="26"/>
                <w:szCs w:val="26"/>
                <w:vertAlign w:val="subscript"/>
                <w:lang w:val="fr-FR"/>
              </w:rPr>
              <w:t>4</w:t>
            </w:r>
            <w:r w:rsidR="007369F7" w:rsidRPr="003653FD">
              <w:rPr>
                <w:iCs/>
                <w:sz w:val="26"/>
                <w:szCs w:val="26"/>
                <w:vertAlign w:val="superscript"/>
                <w:lang w:val="fr-FR"/>
              </w:rPr>
              <w:t>+</w:t>
            </w:r>
            <w:r w:rsidR="007369F7" w:rsidRPr="003653FD">
              <w:rPr>
                <w:iCs/>
                <w:sz w:val="26"/>
                <w:szCs w:val="26"/>
                <w:lang w:val="fr-FR"/>
              </w:rPr>
              <w:t xml:space="preserve"> )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và 448 </w:t>
            </w:r>
            <w:r w:rsidRPr="003653FD">
              <w:rPr>
                <w:iCs/>
                <w:sz w:val="26"/>
                <w:szCs w:val="26"/>
                <w:lang w:val="fr-FR"/>
              </w:rPr>
              <w:lastRenderedPageBreak/>
              <w:t>ml ( đo ở 354,9 K và 988 mmHg) hỗn hợp khí B khô gồm 2 khí không màu, không đổi màu trong không khí. Tỷ khối của B so với oxi bằng 0,716 lần tỷ khối của CO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2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so với nitơ. Làm khan A một cách cẩn </w:t>
            </w:r>
            <w:r w:rsidRPr="003653FD">
              <w:rPr>
                <w:bCs/>
                <w:iCs/>
                <w:color w:val="000000" w:themeColor="text1"/>
                <w:sz w:val="26"/>
                <w:szCs w:val="26"/>
                <w:lang w:val="fr-FR"/>
              </w:rPr>
              <w:t>th</w:t>
            </w:r>
            <w:r w:rsidR="003653FD" w:rsidRPr="003653FD">
              <w:rPr>
                <w:bCs/>
                <w:iCs/>
                <w:color w:val="000000" w:themeColor="text1"/>
                <w:sz w:val="26"/>
                <w:szCs w:val="26"/>
                <w:lang w:val="fr-FR"/>
              </w:rPr>
              <w:t>ậ</w:t>
            </w:r>
            <w:r w:rsidRPr="003653FD">
              <w:rPr>
                <w:bCs/>
                <w:iCs/>
                <w:color w:val="000000" w:themeColor="text1"/>
                <w:sz w:val="26"/>
                <w:szCs w:val="26"/>
                <w:lang w:val="fr-FR"/>
              </w:rPr>
              <w:t>n</w:t>
            </w:r>
            <w:r w:rsidRPr="003653FD">
              <w:rPr>
                <w:b/>
                <w:bCs/>
                <w:iCs/>
                <w:color w:val="FF0000"/>
                <w:sz w:val="26"/>
                <w:szCs w:val="26"/>
                <w:lang w:val="fr-FR"/>
              </w:rPr>
              <w:t xml:space="preserve"> 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thu được </w:t>
            </w:r>
            <w:r w:rsidR="007369F7" w:rsidRPr="003653FD">
              <w:rPr>
                <w:iCs/>
                <w:sz w:val="26"/>
                <w:szCs w:val="26"/>
                <w:lang w:val="fr-FR"/>
              </w:rPr>
              <w:t xml:space="preserve">hỗn hợp 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chất rắn D, nung D đến khối lượng không đổi thu được </w:t>
            </w:r>
            <w:r w:rsidR="007369F7" w:rsidRPr="003653FD">
              <w:rPr>
                <w:iCs/>
                <w:sz w:val="26"/>
                <w:szCs w:val="26"/>
                <w:lang w:val="fr-FR"/>
              </w:rPr>
              <w:t>m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gam chất rắn E. </w:t>
            </w:r>
          </w:p>
        </w:tc>
        <w:tc>
          <w:tcPr>
            <w:tcW w:w="1135" w:type="dxa"/>
          </w:tcPr>
          <w:p w14:paraId="74464F0E" w14:textId="77777777" w:rsidR="00937F9A" w:rsidRPr="003653FD" w:rsidRDefault="00937F9A" w:rsidP="00040525">
            <w:pPr>
              <w:spacing w:line="312" w:lineRule="auto"/>
              <w:rPr>
                <w:sz w:val="26"/>
                <w:szCs w:val="26"/>
              </w:rPr>
            </w:pPr>
          </w:p>
        </w:tc>
      </w:tr>
      <w:tr w:rsidR="00A21363" w:rsidRPr="003653FD" w14:paraId="681FECE6" w14:textId="77777777" w:rsidTr="00937AF8">
        <w:tc>
          <w:tcPr>
            <w:tcW w:w="990" w:type="dxa"/>
          </w:tcPr>
          <w:p w14:paraId="4DC912FB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35EA163A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5.a</w:t>
            </w:r>
          </w:p>
        </w:tc>
        <w:tc>
          <w:tcPr>
            <w:tcW w:w="7866" w:type="dxa"/>
            <w:shd w:val="clear" w:color="auto" w:fill="auto"/>
          </w:tcPr>
          <w:p w14:paraId="70639040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Tính khối lượng chất D và % khối lượng mỗi kim loại trong hỗn hợp ban đầu.</w:t>
            </w:r>
          </w:p>
          <w:p w14:paraId="36A1D7A5" w14:textId="77777777" w:rsidR="00A21F59" w:rsidRPr="003653FD" w:rsidRDefault="006B398B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 xml:space="preserve">+ </w:t>
            </w:r>
            <w:r w:rsidR="00A21F59" w:rsidRPr="003653FD">
              <w:rPr>
                <w:iCs/>
                <w:sz w:val="26"/>
                <w:szCs w:val="26"/>
                <w:lang w:val="fr-FR"/>
              </w:rPr>
              <w:t>Vì tỷ khối của B so với oxi bằng 0,716 lần tỷ khối của CO</w:t>
            </w:r>
            <w:r w:rsidR="00A21F59" w:rsidRPr="003653FD">
              <w:rPr>
                <w:iCs/>
                <w:sz w:val="26"/>
                <w:szCs w:val="26"/>
                <w:vertAlign w:val="subscript"/>
                <w:lang w:val="fr-FR"/>
              </w:rPr>
              <w:t>2</w:t>
            </w:r>
            <w:r w:rsidR="00A21F59" w:rsidRPr="003653FD">
              <w:rPr>
                <w:iCs/>
                <w:sz w:val="26"/>
                <w:szCs w:val="26"/>
                <w:lang w:val="fr-FR"/>
              </w:rPr>
              <w:t xml:space="preserve"> so với nitơ nên</w:t>
            </w:r>
          </w:p>
          <w:p w14:paraId="79DA9A19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M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B</w:t>
            </w:r>
            <w:r w:rsidRPr="003653FD">
              <w:rPr>
                <w:iCs/>
                <w:sz w:val="26"/>
                <w:szCs w:val="26"/>
                <w:lang w:val="fr-FR"/>
              </w:rPr>
              <w:t>= (44/28).0,716.32=36 ; n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B</w:t>
            </w:r>
            <w:r w:rsidRPr="003653FD">
              <w:rPr>
                <w:iCs/>
                <w:sz w:val="26"/>
                <w:szCs w:val="26"/>
                <w:lang w:val="fr-FR"/>
              </w:rPr>
              <w:t>= (988/760).0,448/(0,082.354,9) = 0,02 (mol)</w:t>
            </w:r>
          </w:p>
          <w:p w14:paraId="5256A405" w14:textId="77777777" w:rsidR="00A21F59" w:rsidRPr="003653FD" w:rsidRDefault="006B398B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 xml:space="preserve">+ </w:t>
            </w:r>
            <w:r w:rsidR="00A21F59" w:rsidRPr="003653FD">
              <w:rPr>
                <w:iCs/>
                <w:sz w:val="26"/>
                <w:szCs w:val="26"/>
                <w:lang w:val="fr-FR"/>
              </w:rPr>
              <w:t>B gồm 2 khí không màu, không đổi màu trong không khí : N</w:t>
            </w:r>
            <w:r w:rsidR="00A21F59" w:rsidRPr="003653FD">
              <w:rPr>
                <w:iCs/>
                <w:sz w:val="26"/>
                <w:szCs w:val="26"/>
                <w:vertAlign w:val="subscript"/>
                <w:lang w:val="fr-FR"/>
              </w:rPr>
              <w:t>2</w:t>
            </w:r>
            <w:r w:rsidR="00A21F59" w:rsidRPr="003653FD">
              <w:rPr>
                <w:iCs/>
                <w:sz w:val="26"/>
                <w:szCs w:val="26"/>
                <w:lang w:val="fr-FR"/>
              </w:rPr>
              <w:t xml:space="preserve"> và N</w:t>
            </w:r>
            <w:r w:rsidR="00A21F59" w:rsidRPr="003653FD">
              <w:rPr>
                <w:iCs/>
                <w:sz w:val="26"/>
                <w:szCs w:val="26"/>
                <w:vertAlign w:val="subscript"/>
                <w:lang w:val="fr-FR"/>
              </w:rPr>
              <w:t>2</w:t>
            </w:r>
            <w:r w:rsidR="00A21F59" w:rsidRPr="003653FD">
              <w:rPr>
                <w:iCs/>
                <w:sz w:val="26"/>
                <w:szCs w:val="26"/>
                <w:lang w:val="fr-FR"/>
              </w:rPr>
              <w:t>O</w:t>
            </w:r>
          </w:p>
          <w:p w14:paraId="60DF463B" w14:textId="77777777" w:rsidR="00A21F59" w:rsidRPr="003653FD" w:rsidRDefault="006B398B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 xml:space="preserve">+ </w:t>
            </w:r>
            <w:r w:rsidR="00A21F59" w:rsidRPr="003653FD">
              <w:rPr>
                <w:iCs/>
                <w:sz w:val="26"/>
                <w:szCs w:val="26"/>
                <w:lang w:val="fr-FR"/>
              </w:rPr>
              <w:t>Áp dụng quy tắc đường chéo hoặc các phương pháp tương đương tính được</w:t>
            </w:r>
          </w:p>
          <w:p w14:paraId="70962D48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n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N2</w:t>
            </w:r>
            <w:r w:rsidRPr="003653FD">
              <w:rPr>
                <w:iCs/>
                <w:sz w:val="26"/>
                <w:szCs w:val="26"/>
                <w:lang w:val="fr-FR"/>
              </w:rPr>
              <w:t>= n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N2O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= 0,01( mol)</w:t>
            </w:r>
          </w:p>
          <w:p w14:paraId="4C5419EB" w14:textId="77777777" w:rsidR="00040525" w:rsidRPr="003653FD" w:rsidRDefault="00040525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</w:p>
          <w:p w14:paraId="51732277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 xml:space="preserve">Al </w:t>
            </w:r>
            <w:r w:rsidRPr="003653FD">
              <w:rPr>
                <w:iCs/>
                <w:sz w:val="26"/>
                <w:szCs w:val="26"/>
                <w:lang w:val="fr-FR"/>
              </w:rPr>
              <w:sym w:font="Wingdings" w:char="F0E0"/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Al</w:t>
            </w:r>
            <w:r w:rsidRPr="003653FD">
              <w:rPr>
                <w:iCs/>
                <w:sz w:val="26"/>
                <w:szCs w:val="26"/>
                <w:vertAlign w:val="superscript"/>
                <w:lang w:val="fr-FR"/>
              </w:rPr>
              <w:t>3+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 + 3e                                     2N</w:t>
            </w:r>
            <w:r w:rsidRPr="003653FD">
              <w:rPr>
                <w:iCs/>
                <w:sz w:val="26"/>
                <w:szCs w:val="26"/>
                <w:vertAlign w:val="superscript"/>
                <w:lang w:val="fr-FR"/>
              </w:rPr>
              <w:t>+5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 + 8</w:t>
            </w:r>
            <w:r w:rsidRPr="003653FD">
              <w:rPr>
                <w:iCs/>
                <w:sz w:val="26"/>
                <w:szCs w:val="26"/>
                <w:vertAlign w:val="superscript"/>
                <w:lang w:val="fr-FR"/>
              </w:rPr>
              <w:t xml:space="preserve"> 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e  </w:t>
            </w:r>
            <w:r w:rsidRPr="003653FD">
              <w:rPr>
                <w:iCs/>
                <w:sz w:val="26"/>
                <w:szCs w:val="26"/>
                <w:lang w:val="fr-FR"/>
              </w:rPr>
              <w:sym w:font="Wingdings" w:char="F0E0"/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2N</w:t>
            </w:r>
            <w:r w:rsidRPr="003653FD">
              <w:rPr>
                <w:iCs/>
                <w:sz w:val="26"/>
                <w:szCs w:val="26"/>
                <w:vertAlign w:val="superscript"/>
                <w:lang w:val="fr-FR"/>
              </w:rPr>
              <w:t>+1</w:t>
            </w:r>
          </w:p>
          <w:p w14:paraId="48FDFDC1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x                    3x                                                 0,08      0,02</w:t>
            </w:r>
          </w:p>
          <w:p w14:paraId="52FCBCBD" w14:textId="6E5541CC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vi-VN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 xml:space="preserve">Mg </w:t>
            </w:r>
            <w:r w:rsidRPr="003653FD">
              <w:rPr>
                <w:iCs/>
                <w:sz w:val="26"/>
                <w:szCs w:val="26"/>
                <w:lang w:val="fr-FR"/>
              </w:rPr>
              <w:sym w:font="Wingdings" w:char="F0E0"/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 Mg</w:t>
            </w:r>
            <w:r w:rsidRPr="003653FD">
              <w:rPr>
                <w:iCs/>
                <w:sz w:val="26"/>
                <w:szCs w:val="26"/>
                <w:vertAlign w:val="superscript"/>
                <w:lang w:val="fr-FR"/>
              </w:rPr>
              <w:t>2+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 + 2e                                 2N</w:t>
            </w:r>
            <w:r w:rsidRPr="003653FD">
              <w:rPr>
                <w:iCs/>
                <w:sz w:val="26"/>
                <w:szCs w:val="26"/>
                <w:vertAlign w:val="superscript"/>
                <w:lang w:val="fr-FR"/>
              </w:rPr>
              <w:t>+5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 + 10</w:t>
            </w:r>
            <w:r w:rsidRPr="003653FD">
              <w:rPr>
                <w:iCs/>
                <w:sz w:val="26"/>
                <w:szCs w:val="26"/>
                <w:vertAlign w:val="superscript"/>
                <w:lang w:val="fr-FR"/>
              </w:rPr>
              <w:t xml:space="preserve"> 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e  </w:t>
            </w:r>
            <w:r w:rsidRPr="003653FD">
              <w:rPr>
                <w:iCs/>
                <w:sz w:val="26"/>
                <w:szCs w:val="26"/>
                <w:lang w:val="fr-FR"/>
              </w:rPr>
              <w:sym w:font="Wingdings" w:char="F0E0"/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N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2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</w:t>
            </w:r>
          </w:p>
          <w:p w14:paraId="44E18084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y                       2y                                               0,1        0,01</w:t>
            </w:r>
          </w:p>
          <w:p w14:paraId="1A0C2A56" w14:textId="77777777" w:rsidR="00A21363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Theo giả thiết : 27x + 24y = 2,07</w:t>
            </w:r>
          </w:p>
          <w:p w14:paraId="5FC0EBAC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Theo ĐL BT e :  3x  +  2y = 0,18</w:t>
            </w:r>
          </w:p>
          <w:p w14:paraId="071E1BCD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Giải được x= 0,01 ; y = 0,075</w:t>
            </w:r>
          </w:p>
          <w:p w14:paraId="291D33AF" w14:textId="77777777" w:rsidR="00A21F59" w:rsidRPr="003653FD" w:rsidRDefault="00A21F59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m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D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= 0,01. 213 + 0,075.148 = </w:t>
            </w:r>
            <w:r w:rsidR="006B398B" w:rsidRPr="003653FD">
              <w:rPr>
                <w:iCs/>
                <w:sz w:val="26"/>
                <w:szCs w:val="26"/>
                <w:lang w:val="fr-FR"/>
              </w:rPr>
              <w:t>13,23 (gam)</w:t>
            </w:r>
          </w:p>
          <w:p w14:paraId="60547A7E" w14:textId="77777777" w:rsidR="006B398B" w:rsidRPr="003653FD" w:rsidRDefault="006B398B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%mAl = 0,27/2,07.100%= 13,04%</w:t>
            </w:r>
          </w:p>
          <w:p w14:paraId="23EC1D46" w14:textId="77777777" w:rsidR="006B398B" w:rsidRPr="003653FD" w:rsidRDefault="006B398B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%mMg = 1,8/2,07.100% = 86,96%</w:t>
            </w:r>
          </w:p>
        </w:tc>
        <w:tc>
          <w:tcPr>
            <w:tcW w:w="1135" w:type="dxa"/>
          </w:tcPr>
          <w:p w14:paraId="342BD6AE" w14:textId="77777777" w:rsidR="00A21363" w:rsidRPr="003653FD" w:rsidRDefault="00A21363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0D7994C" w14:textId="77777777" w:rsidR="006B398B" w:rsidRDefault="006B398B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78F0EF4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63D55D9" w14:textId="77777777" w:rsidR="00C62696" w:rsidRPr="003653FD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A20A20C" w14:textId="77777777" w:rsidR="006B398B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  <w:p w14:paraId="4A1329F1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C3CE0A9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268392A1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0F56AFF" w14:textId="77777777" w:rsidR="006B398B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  <w:p w14:paraId="32167ACD" w14:textId="77777777" w:rsidR="006B398B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676721B2" w14:textId="77777777" w:rsidR="006B398B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A849183" w14:textId="77777777" w:rsidR="006B398B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ACF455A" w14:textId="77777777" w:rsidR="00040525" w:rsidRPr="003653FD" w:rsidRDefault="0004052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CA463CB" w14:textId="77777777" w:rsidR="00040525" w:rsidRDefault="0004052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209CFF29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1F5851C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3006C60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24A5340" w14:textId="77777777" w:rsidR="00C62696" w:rsidRPr="003653FD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9950AE9" w14:textId="77777777" w:rsidR="006B398B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  <w:p w14:paraId="5A6AE418" w14:textId="77777777" w:rsidR="00040525" w:rsidRPr="003653FD" w:rsidRDefault="0004052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1BD5984" w14:textId="77777777" w:rsidR="006B398B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7369F7" w:rsidRPr="003653FD" w14:paraId="68E5EF1E" w14:textId="77777777" w:rsidTr="00937AF8">
        <w:tc>
          <w:tcPr>
            <w:tcW w:w="990" w:type="dxa"/>
          </w:tcPr>
          <w:p w14:paraId="2BD02C7E" w14:textId="77777777" w:rsidR="007369F7" w:rsidRPr="003653FD" w:rsidRDefault="007369F7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6C4797B1" w14:textId="77777777" w:rsidR="007369F7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5.b</w:t>
            </w:r>
          </w:p>
        </w:tc>
        <w:tc>
          <w:tcPr>
            <w:tcW w:w="7866" w:type="dxa"/>
            <w:shd w:val="clear" w:color="auto" w:fill="auto"/>
          </w:tcPr>
          <w:p w14:paraId="11934ACE" w14:textId="77777777" w:rsidR="007369F7" w:rsidRPr="003653FD" w:rsidRDefault="007369F7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Tính giá trị m</w:t>
            </w:r>
          </w:p>
          <w:p w14:paraId="5AA96AB8" w14:textId="77777777" w:rsidR="006B398B" w:rsidRPr="003653FD" w:rsidRDefault="006B398B" w:rsidP="00040525">
            <w:pPr>
              <w:spacing w:line="312" w:lineRule="auto"/>
              <w:jc w:val="both"/>
              <w:rPr>
                <w:iCs/>
                <w:sz w:val="26"/>
                <w:szCs w:val="26"/>
                <w:vertAlign w:val="subscript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E gồm Al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2</w:t>
            </w:r>
            <w:r w:rsidRPr="003653FD">
              <w:rPr>
                <w:iCs/>
                <w:sz w:val="26"/>
                <w:szCs w:val="26"/>
                <w:lang w:val="fr-FR"/>
              </w:rPr>
              <w:t>O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 xml:space="preserve">3 </w:t>
            </w:r>
            <w:r w:rsidRPr="003653FD">
              <w:rPr>
                <w:iCs/>
                <w:sz w:val="26"/>
                <w:szCs w:val="26"/>
                <w:lang w:val="fr-FR"/>
              </w:rPr>
              <w:t>và MgO</w:t>
            </w:r>
          </w:p>
          <w:p w14:paraId="3070034A" w14:textId="77777777" w:rsidR="007369F7" w:rsidRPr="003653FD" w:rsidRDefault="006B398B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m</w:t>
            </w:r>
            <w:r w:rsidRPr="003653FD">
              <w:rPr>
                <w:iCs/>
                <w:sz w:val="26"/>
                <w:szCs w:val="26"/>
                <w:vertAlign w:val="subscript"/>
                <w:lang w:val="fr-FR"/>
              </w:rPr>
              <w:t>E</w:t>
            </w:r>
            <w:r w:rsidRPr="003653FD">
              <w:rPr>
                <w:iCs/>
                <w:sz w:val="26"/>
                <w:szCs w:val="26"/>
                <w:lang w:val="fr-FR"/>
              </w:rPr>
              <w:t xml:space="preserve"> = 2,07 + 16.0,18/2= 3,51 ( gam)</w:t>
            </w:r>
          </w:p>
          <w:p w14:paraId="543AFDAE" w14:textId="77777777" w:rsidR="006B398B" w:rsidRPr="003653FD" w:rsidRDefault="006B398B" w:rsidP="00040525">
            <w:pPr>
              <w:spacing w:line="312" w:lineRule="auto"/>
              <w:jc w:val="both"/>
              <w:rPr>
                <w:iCs/>
                <w:sz w:val="26"/>
                <w:szCs w:val="26"/>
                <w:lang w:val="fr-FR"/>
              </w:rPr>
            </w:pPr>
            <w:r w:rsidRPr="003653FD">
              <w:rPr>
                <w:iCs/>
                <w:sz w:val="26"/>
                <w:szCs w:val="26"/>
                <w:lang w:val="fr-FR"/>
              </w:rPr>
              <w:t>Học sinh có thể sử dụng phương pháp khác, đúng vẫn đạt điểm tối đa</w:t>
            </w:r>
          </w:p>
        </w:tc>
        <w:tc>
          <w:tcPr>
            <w:tcW w:w="1135" w:type="dxa"/>
          </w:tcPr>
          <w:p w14:paraId="7622E735" w14:textId="77777777" w:rsidR="007369F7" w:rsidRPr="003653FD" w:rsidRDefault="007369F7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40CC4C8" w14:textId="77777777" w:rsidR="006B398B" w:rsidRPr="003653FD" w:rsidRDefault="006B398B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5</w:t>
            </w:r>
          </w:p>
        </w:tc>
      </w:tr>
      <w:tr w:rsidR="00594008" w:rsidRPr="003653FD" w14:paraId="341EB45C" w14:textId="77777777" w:rsidTr="00937AF8">
        <w:tc>
          <w:tcPr>
            <w:tcW w:w="990" w:type="dxa"/>
          </w:tcPr>
          <w:p w14:paraId="58133028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6</w:t>
            </w:r>
          </w:p>
          <w:p w14:paraId="732B5BB3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2 điểm</w:t>
            </w:r>
          </w:p>
        </w:tc>
        <w:tc>
          <w:tcPr>
            <w:tcW w:w="629" w:type="dxa"/>
          </w:tcPr>
          <w:p w14:paraId="6169D4D1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53C5B1C5" w14:textId="77777777" w:rsidR="00594008" w:rsidRPr="003653FD" w:rsidRDefault="00594008" w:rsidP="00C62696">
            <w:pPr>
              <w:spacing w:line="312" w:lineRule="auto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</w:rPr>
              <w:t>Hỗn hợp X gồm Fe và kim loại M (hóa trị n không đổi). Hòa tan hoàn toàn m gam X trong dung dịch H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>SO</w:t>
            </w:r>
            <w:r w:rsidRPr="003653FD">
              <w:rPr>
                <w:sz w:val="26"/>
                <w:szCs w:val="26"/>
                <w:vertAlign w:val="subscript"/>
              </w:rPr>
              <w:t>4</w:t>
            </w:r>
            <w:r w:rsidRPr="003653FD">
              <w:rPr>
                <w:sz w:val="26"/>
                <w:szCs w:val="26"/>
              </w:rPr>
              <w:t xml:space="preserve"> đặc nóng, dư được dung dịch A và V lít khí SO</w:t>
            </w:r>
            <w:r w:rsidRPr="003653FD">
              <w:rPr>
                <w:sz w:val="26"/>
                <w:szCs w:val="26"/>
                <w:vertAlign w:val="subscript"/>
              </w:rPr>
              <w:t>2</w:t>
            </w:r>
            <w:r w:rsidRPr="003653FD">
              <w:rPr>
                <w:sz w:val="26"/>
                <w:szCs w:val="26"/>
              </w:rPr>
              <w:t xml:space="preserve"> (đktc) là sản phẩm khử duy nhất. </w:t>
            </w:r>
            <w:r w:rsidRPr="003653FD">
              <w:rPr>
                <w:sz w:val="26"/>
                <w:szCs w:val="26"/>
                <w:lang w:val="es-ES"/>
              </w:rPr>
              <w:t>Hấp thụ hoàn toàn lượng SO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2</w:t>
            </w:r>
            <w:r w:rsidRPr="003653FD">
              <w:rPr>
                <w:sz w:val="26"/>
                <w:szCs w:val="26"/>
                <w:lang w:val="es-ES"/>
              </w:rPr>
              <w:t xml:space="preserve"> trên bằng dung dịch NaOH dư được dung dịch chứa 4,725 gam muối.</w:t>
            </w:r>
          </w:p>
          <w:p w14:paraId="6241AA75" w14:textId="77777777" w:rsidR="00594008" w:rsidRPr="003653FD" w:rsidRDefault="00594008" w:rsidP="00040525">
            <w:pPr>
              <w:spacing w:line="312" w:lineRule="auto"/>
              <w:ind w:firstLine="426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>Thêm vào m gam X lượng M gấp đôi lượng M ban đầu được hỗn hợp Y. Cho Y tan hết trong dung dịch HCl được 1,736 lít H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2</w:t>
            </w:r>
            <w:r w:rsidRPr="003653FD">
              <w:rPr>
                <w:sz w:val="26"/>
                <w:szCs w:val="26"/>
                <w:lang w:val="es-ES"/>
              </w:rPr>
              <w:t xml:space="preserve"> (đktc).</w:t>
            </w:r>
            <w:r w:rsidRPr="003653FD">
              <w:rPr>
                <w:sz w:val="26"/>
                <w:szCs w:val="26"/>
                <w:lang w:val="es-ES"/>
              </w:rPr>
              <w:tab/>
            </w:r>
          </w:p>
          <w:p w14:paraId="0C3526D2" w14:textId="77777777" w:rsidR="00594008" w:rsidRPr="003653FD" w:rsidRDefault="00594008" w:rsidP="00040525">
            <w:pPr>
              <w:spacing w:line="312" w:lineRule="auto"/>
              <w:ind w:firstLine="426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lastRenderedPageBreak/>
              <w:t>Thêm một lượng Fe vào m gam X để được hỗn hợp Z chứa lượng sắt gấp đôi lượng sắt có trong X. Cho Z tác dụng với dung dịch H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2</w:t>
            </w:r>
            <w:r w:rsidRPr="003653FD">
              <w:rPr>
                <w:sz w:val="26"/>
                <w:szCs w:val="26"/>
                <w:lang w:val="es-ES"/>
              </w:rPr>
              <w:t>SO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4</w:t>
            </w:r>
            <w:r w:rsidRPr="003653FD">
              <w:rPr>
                <w:sz w:val="26"/>
                <w:szCs w:val="26"/>
                <w:lang w:val="es-ES"/>
              </w:rPr>
              <w:t xml:space="preserve"> loãng  dư được dung dịch B chứa 5,605 gam muối.</w:t>
            </w:r>
          </w:p>
        </w:tc>
        <w:tc>
          <w:tcPr>
            <w:tcW w:w="1135" w:type="dxa"/>
          </w:tcPr>
          <w:p w14:paraId="6E1EF15F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</w:tr>
      <w:tr w:rsidR="00594008" w:rsidRPr="003653FD" w14:paraId="4A43EDB4" w14:textId="77777777" w:rsidTr="00937AF8">
        <w:tc>
          <w:tcPr>
            <w:tcW w:w="990" w:type="dxa"/>
          </w:tcPr>
          <w:p w14:paraId="18FA082A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4B17E576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6.a</w:t>
            </w:r>
          </w:p>
        </w:tc>
        <w:tc>
          <w:tcPr>
            <w:tcW w:w="7866" w:type="dxa"/>
            <w:shd w:val="clear" w:color="auto" w:fill="auto"/>
          </w:tcPr>
          <w:p w14:paraId="6ECAAE2A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>Các phương trình phản ứng:</w:t>
            </w:r>
          </w:p>
          <w:p w14:paraId="70887A57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>*) Hỗn hợp X +  H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2</w:t>
            </w:r>
            <w:r w:rsidRPr="003653FD">
              <w:rPr>
                <w:sz w:val="26"/>
                <w:szCs w:val="26"/>
                <w:lang w:val="es-ES"/>
              </w:rPr>
              <w:t>SO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 xml:space="preserve">4 </w:t>
            </w:r>
            <w:r w:rsidRPr="003653FD">
              <w:rPr>
                <w:sz w:val="26"/>
                <w:szCs w:val="26"/>
                <w:lang w:val="es-ES"/>
              </w:rPr>
              <w:t>đặc nóng:</w:t>
            </w:r>
          </w:p>
          <w:p w14:paraId="3ECA49D3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pacing w:val="-6"/>
                <w:sz w:val="26"/>
                <w:szCs w:val="26"/>
                <w:lang w:val="de-DE"/>
              </w:rPr>
            </w:pPr>
            <w:r w:rsidRPr="003653FD">
              <w:rPr>
                <w:sz w:val="26"/>
                <w:szCs w:val="26"/>
                <w:lang w:val="de-DE"/>
              </w:rPr>
              <w:t xml:space="preserve">         2Fe  +  6H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z w:val="26"/>
                <w:szCs w:val="26"/>
                <w:lang w:val="de-DE"/>
              </w:rPr>
              <w:t>SO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 xml:space="preserve">4 </w:t>
            </w:r>
            <w:r w:rsidRPr="003653FD">
              <w:rPr>
                <w:sz w:val="26"/>
                <w:szCs w:val="26"/>
                <w:lang w:val="de-DE"/>
              </w:rPr>
              <w:t xml:space="preserve">  </w:t>
            </w:r>
            <w:r w:rsidRPr="003653FD">
              <w:rPr>
                <w:spacing w:val="-6"/>
                <w:sz w:val="26"/>
                <w:szCs w:val="26"/>
              </w:rPr>
              <w:sym w:font="Symbol" w:char="F0AE"/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Fe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(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4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)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3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3 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6H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O                     (1)</w:t>
            </w:r>
          </w:p>
          <w:p w14:paraId="717F04FB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pacing w:val="-6"/>
                <w:sz w:val="26"/>
                <w:szCs w:val="26"/>
                <w:lang w:val="de-DE"/>
              </w:rPr>
            </w:pP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     2M  +  2n</w:t>
            </w:r>
            <w:r w:rsidRPr="003653FD">
              <w:rPr>
                <w:sz w:val="26"/>
                <w:szCs w:val="26"/>
                <w:lang w:val="de-DE"/>
              </w:rPr>
              <w:t>H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z w:val="26"/>
                <w:szCs w:val="26"/>
                <w:lang w:val="de-DE"/>
              </w:rPr>
              <w:t>SO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 xml:space="preserve">4 </w:t>
            </w:r>
            <w:r w:rsidRPr="003653FD">
              <w:rPr>
                <w:sz w:val="26"/>
                <w:szCs w:val="26"/>
                <w:lang w:val="de-DE"/>
              </w:rPr>
              <w:t xml:space="preserve">  </w:t>
            </w:r>
            <w:r w:rsidRPr="003653FD">
              <w:rPr>
                <w:spacing w:val="-6"/>
                <w:sz w:val="26"/>
                <w:szCs w:val="26"/>
              </w:rPr>
              <w:sym w:font="Symbol" w:char="F0AE"/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M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(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4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)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n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n 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2nH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O                   (2)</w:t>
            </w:r>
          </w:p>
        </w:tc>
        <w:tc>
          <w:tcPr>
            <w:tcW w:w="1135" w:type="dxa"/>
          </w:tcPr>
          <w:p w14:paraId="30EF0F84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E32F805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6461B314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31FE940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</w:t>
            </w:r>
          </w:p>
        </w:tc>
      </w:tr>
      <w:tr w:rsidR="00594008" w:rsidRPr="003653FD" w14:paraId="67AE4D3D" w14:textId="77777777" w:rsidTr="00937AF8">
        <w:tc>
          <w:tcPr>
            <w:tcW w:w="990" w:type="dxa"/>
          </w:tcPr>
          <w:p w14:paraId="2B02E7BC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2980ECDE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520BC4C2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e-DE"/>
              </w:rPr>
            </w:pPr>
            <w:r w:rsidRPr="003653FD">
              <w:rPr>
                <w:sz w:val="26"/>
                <w:szCs w:val="26"/>
                <w:lang w:val="de-DE"/>
              </w:rPr>
              <w:t xml:space="preserve"> Khí SO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z w:val="26"/>
                <w:szCs w:val="26"/>
                <w:lang w:val="de-DE"/>
              </w:rPr>
              <w:t xml:space="preserve"> sinh ra tác dụng với dung dịch NaOH dư </w:t>
            </w:r>
          </w:p>
          <w:p w14:paraId="28882497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pacing w:val="-6"/>
                <w:sz w:val="26"/>
                <w:szCs w:val="26"/>
                <w:lang w:val="de-DE"/>
              </w:rPr>
            </w:pP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   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2NaOH  </w:t>
            </w:r>
            <w:r w:rsidRPr="003653FD">
              <w:rPr>
                <w:spacing w:val="-6"/>
                <w:sz w:val="26"/>
                <w:szCs w:val="26"/>
              </w:rPr>
              <w:sym w:font="Symbol" w:char="F0AE"/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Na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3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+    H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O                                          (3)</w:t>
            </w:r>
          </w:p>
        </w:tc>
        <w:tc>
          <w:tcPr>
            <w:tcW w:w="1135" w:type="dxa"/>
          </w:tcPr>
          <w:p w14:paraId="09F06DBB" w14:textId="77777777" w:rsidR="00594008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1</w:t>
            </w:r>
          </w:p>
        </w:tc>
      </w:tr>
      <w:tr w:rsidR="00594008" w:rsidRPr="003653FD" w14:paraId="7464339E" w14:textId="77777777" w:rsidTr="00937AF8">
        <w:tc>
          <w:tcPr>
            <w:tcW w:w="990" w:type="dxa"/>
          </w:tcPr>
          <w:p w14:paraId="24D600BE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40E73BDC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01F041AA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e-DE"/>
              </w:rPr>
            </w:pPr>
            <w:r w:rsidRPr="003653FD">
              <w:rPr>
                <w:sz w:val="26"/>
                <w:szCs w:val="26"/>
                <w:lang w:val="de-DE"/>
              </w:rPr>
              <w:t>*) Hỗn hợp Y tan hết trong dung dịch HCl:</w:t>
            </w:r>
          </w:p>
          <w:p w14:paraId="7913C8F5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pacing w:val="-6"/>
                <w:sz w:val="26"/>
                <w:szCs w:val="26"/>
                <w:lang w:val="de-DE"/>
              </w:rPr>
            </w:pPr>
            <w:r w:rsidRPr="003653FD">
              <w:rPr>
                <w:sz w:val="26"/>
                <w:szCs w:val="26"/>
                <w:lang w:val="de-DE"/>
              </w:rPr>
              <w:t xml:space="preserve">         Fe  +  2 HCl  </w:t>
            </w:r>
            <w:r w:rsidRPr="003653FD">
              <w:rPr>
                <w:spacing w:val="-6"/>
                <w:sz w:val="26"/>
                <w:szCs w:val="26"/>
              </w:rPr>
              <w:sym w:font="Symbol" w:char="F0AE"/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FeCl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H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                                                    (4)</w:t>
            </w:r>
          </w:p>
          <w:p w14:paraId="071153AC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e-DE"/>
              </w:rPr>
            </w:pP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     2M  +  </w:t>
            </w:r>
            <w:r w:rsidRPr="003653FD">
              <w:rPr>
                <w:sz w:val="26"/>
                <w:szCs w:val="26"/>
                <w:lang w:val="de-DE"/>
              </w:rPr>
              <w:t xml:space="preserve">2n HCl  </w:t>
            </w:r>
            <w:r w:rsidRPr="003653FD">
              <w:rPr>
                <w:spacing w:val="-6"/>
                <w:sz w:val="26"/>
                <w:szCs w:val="26"/>
              </w:rPr>
              <w:sym w:font="Symbol" w:char="F0AE"/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2MCl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n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nH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                                             (5)</w:t>
            </w:r>
          </w:p>
        </w:tc>
        <w:tc>
          <w:tcPr>
            <w:tcW w:w="1135" w:type="dxa"/>
          </w:tcPr>
          <w:p w14:paraId="3EC3B0D8" w14:textId="77777777" w:rsidR="00594008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</w:t>
            </w:r>
          </w:p>
        </w:tc>
      </w:tr>
      <w:tr w:rsidR="00594008" w:rsidRPr="003653FD" w14:paraId="2BBD1F2F" w14:textId="77777777" w:rsidTr="00937AF8">
        <w:tc>
          <w:tcPr>
            <w:tcW w:w="990" w:type="dxa"/>
          </w:tcPr>
          <w:p w14:paraId="431D3CD8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53B3FB77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3AC2EBA2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e-DE"/>
              </w:rPr>
            </w:pPr>
            <w:r w:rsidRPr="003653FD">
              <w:rPr>
                <w:sz w:val="26"/>
                <w:szCs w:val="26"/>
                <w:lang w:val="de-DE"/>
              </w:rPr>
              <w:t>*) Z tác dụng với dung dịch H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z w:val="26"/>
                <w:szCs w:val="26"/>
                <w:lang w:val="de-DE"/>
              </w:rPr>
              <w:t>SO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>4</w:t>
            </w:r>
            <w:r w:rsidRPr="003653FD">
              <w:rPr>
                <w:sz w:val="26"/>
                <w:szCs w:val="26"/>
                <w:lang w:val="de-DE"/>
              </w:rPr>
              <w:t xml:space="preserve"> loãng  dư:</w:t>
            </w:r>
          </w:p>
          <w:p w14:paraId="62D672CD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pacing w:val="-6"/>
                <w:sz w:val="26"/>
                <w:szCs w:val="26"/>
                <w:lang w:val="de-DE"/>
              </w:rPr>
            </w:pPr>
            <w:r w:rsidRPr="003653FD">
              <w:rPr>
                <w:sz w:val="26"/>
                <w:szCs w:val="26"/>
                <w:lang w:val="de-DE"/>
              </w:rPr>
              <w:t xml:space="preserve">         Fe  +   H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z w:val="26"/>
                <w:szCs w:val="26"/>
                <w:lang w:val="de-DE"/>
              </w:rPr>
              <w:t>SO</w:t>
            </w:r>
            <w:r w:rsidRPr="003653FD">
              <w:rPr>
                <w:sz w:val="26"/>
                <w:szCs w:val="26"/>
                <w:vertAlign w:val="subscript"/>
                <w:lang w:val="de-DE"/>
              </w:rPr>
              <w:t>4</w:t>
            </w:r>
            <w:r w:rsidRPr="003653FD">
              <w:rPr>
                <w:sz w:val="26"/>
                <w:szCs w:val="26"/>
                <w:lang w:val="de-DE"/>
              </w:rPr>
              <w:t xml:space="preserve">   </w:t>
            </w:r>
            <w:r w:rsidRPr="003653FD">
              <w:rPr>
                <w:spacing w:val="-6"/>
                <w:sz w:val="26"/>
                <w:szCs w:val="26"/>
              </w:rPr>
              <w:sym w:font="Symbol" w:char="F0AE"/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Fe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4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H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                                               (6)</w:t>
            </w:r>
          </w:p>
          <w:p w14:paraId="57FF1137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e-DE"/>
              </w:rPr>
            </w:pP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    2M  +  n H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4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</w:t>
            </w:r>
            <w:r w:rsidRPr="003653FD">
              <w:rPr>
                <w:spacing w:val="-6"/>
                <w:sz w:val="26"/>
                <w:szCs w:val="26"/>
              </w:rPr>
              <w:sym w:font="Symbol" w:char="F0AE"/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M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(SO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4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>)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n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+  nH</w:t>
            </w:r>
            <w:r w:rsidRPr="003653FD">
              <w:rPr>
                <w:spacing w:val="-6"/>
                <w:sz w:val="26"/>
                <w:szCs w:val="26"/>
                <w:vertAlign w:val="subscript"/>
                <w:lang w:val="de-DE"/>
              </w:rPr>
              <w:t>2</w:t>
            </w:r>
            <w:r w:rsidRPr="003653FD">
              <w:rPr>
                <w:spacing w:val="-6"/>
                <w:sz w:val="26"/>
                <w:szCs w:val="26"/>
                <w:lang w:val="de-DE"/>
              </w:rPr>
              <w:t xml:space="preserve">                                              (7)</w:t>
            </w:r>
          </w:p>
        </w:tc>
        <w:tc>
          <w:tcPr>
            <w:tcW w:w="1135" w:type="dxa"/>
          </w:tcPr>
          <w:p w14:paraId="6F4456A6" w14:textId="77777777" w:rsidR="00594008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</w:t>
            </w:r>
          </w:p>
        </w:tc>
      </w:tr>
      <w:tr w:rsidR="00594008" w:rsidRPr="003653FD" w14:paraId="06B73096" w14:textId="77777777" w:rsidTr="00937AF8">
        <w:tc>
          <w:tcPr>
            <w:tcW w:w="990" w:type="dxa"/>
          </w:tcPr>
          <w:p w14:paraId="116211BD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7A4F33F5" w14:textId="77777777" w:rsidR="00594008" w:rsidRPr="003653FD" w:rsidRDefault="00594008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6.b</w:t>
            </w:r>
          </w:p>
        </w:tc>
        <w:tc>
          <w:tcPr>
            <w:tcW w:w="7866" w:type="dxa"/>
            <w:shd w:val="clear" w:color="auto" w:fill="auto"/>
          </w:tcPr>
          <w:p w14:paraId="4B8935F7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a-DK"/>
              </w:rPr>
            </w:pPr>
            <w:r w:rsidRPr="003653FD">
              <w:rPr>
                <w:sz w:val="26"/>
                <w:szCs w:val="26"/>
                <w:lang w:val="da-DK"/>
              </w:rPr>
              <w:t>Tính V</w:t>
            </w:r>
          </w:p>
          <w:p w14:paraId="69E81739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a-DK"/>
              </w:rPr>
            </w:pPr>
            <w:r w:rsidRPr="003653FD">
              <w:rPr>
                <w:sz w:val="26"/>
                <w:szCs w:val="26"/>
                <w:lang w:val="da-DK"/>
              </w:rPr>
              <w:t>Có m</w:t>
            </w:r>
            <w:r w:rsidRPr="003653FD">
              <w:rPr>
                <w:sz w:val="26"/>
                <w:szCs w:val="26"/>
                <w:vertAlign w:val="subscript"/>
                <w:lang w:val="da-DK"/>
              </w:rPr>
              <w:t xml:space="preserve"> Na2SO3</w:t>
            </w:r>
            <w:r w:rsidRPr="003653FD">
              <w:rPr>
                <w:sz w:val="26"/>
                <w:szCs w:val="26"/>
                <w:lang w:val="da-DK"/>
              </w:rPr>
              <w:t xml:space="preserve"> = 4,725 gam  </w:t>
            </w:r>
            <w:r w:rsidRPr="003653FD">
              <w:rPr>
                <w:sz w:val="26"/>
                <w:szCs w:val="26"/>
              </w:rPr>
              <w:sym w:font="Symbol" w:char="F0DE"/>
            </w:r>
            <w:r w:rsidRPr="003653FD">
              <w:rPr>
                <w:sz w:val="26"/>
                <w:szCs w:val="26"/>
                <w:lang w:val="da-DK"/>
              </w:rPr>
              <w:t xml:space="preserve">  n</w:t>
            </w:r>
            <w:r w:rsidR="00E05FF5" w:rsidRPr="003653FD">
              <w:rPr>
                <w:sz w:val="26"/>
                <w:szCs w:val="26"/>
                <w:vertAlign w:val="subscript"/>
                <w:lang w:val="da-DK"/>
              </w:rPr>
              <w:t>Na2SO3</w:t>
            </w:r>
            <w:r w:rsidRPr="003653FD">
              <w:rPr>
                <w:sz w:val="26"/>
                <w:szCs w:val="26"/>
                <w:lang w:val="da-DK"/>
              </w:rPr>
              <w:t xml:space="preserve"> = 0,0375 mol</w:t>
            </w:r>
            <w:r w:rsidR="00E05FF5" w:rsidRPr="003653FD">
              <w:rPr>
                <w:sz w:val="26"/>
                <w:szCs w:val="26"/>
                <w:lang w:val="da-DK"/>
              </w:rPr>
              <w:t xml:space="preserve"> = n</w:t>
            </w:r>
            <w:r w:rsidR="00E05FF5" w:rsidRPr="003653FD">
              <w:rPr>
                <w:sz w:val="26"/>
                <w:szCs w:val="26"/>
                <w:vertAlign w:val="subscript"/>
                <w:lang w:val="da-DK"/>
              </w:rPr>
              <w:t>SO2</w:t>
            </w:r>
          </w:p>
          <w:p w14:paraId="07CFE563" w14:textId="77777777" w:rsidR="00594008" w:rsidRPr="003653FD" w:rsidRDefault="00594008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e-DE"/>
              </w:rPr>
            </w:pPr>
            <w:r w:rsidRPr="003653FD">
              <w:rPr>
                <w:sz w:val="26"/>
                <w:szCs w:val="26"/>
              </w:rPr>
              <w:t>Vậy V</w:t>
            </w:r>
            <w:r w:rsidRPr="003653FD">
              <w:rPr>
                <w:sz w:val="26"/>
                <w:szCs w:val="26"/>
                <w:vertAlign w:val="subscript"/>
              </w:rPr>
              <w:t>SO2</w:t>
            </w:r>
            <w:r w:rsidRPr="003653FD">
              <w:rPr>
                <w:sz w:val="26"/>
                <w:szCs w:val="26"/>
              </w:rPr>
              <w:t xml:space="preserve"> = 0,0375 . 22,4 = 0,84 lít</w:t>
            </w:r>
          </w:p>
        </w:tc>
        <w:tc>
          <w:tcPr>
            <w:tcW w:w="1135" w:type="dxa"/>
          </w:tcPr>
          <w:p w14:paraId="4D9FCE39" w14:textId="77777777" w:rsidR="00594008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E05FF5" w:rsidRPr="003653FD" w14:paraId="5F31177F" w14:textId="77777777" w:rsidTr="00937AF8">
        <w:tc>
          <w:tcPr>
            <w:tcW w:w="990" w:type="dxa"/>
          </w:tcPr>
          <w:p w14:paraId="3CCF8FBB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01C9DD57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6.c</w:t>
            </w:r>
          </w:p>
        </w:tc>
        <w:tc>
          <w:tcPr>
            <w:tcW w:w="7866" w:type="dxa"/>
            <w:shd w:val="clear" w:color="auto" w:fill="auto"/>
          </w:tcPr>
          <w:p w14:paraId="383D155E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>Đặt số mol Fe và M trong m gam X lần lượt là: x và y mol</w:t>
            </w:r>
          </w:p>
          <w:p w14:paraId="1A698AEC" w14:textId="617E261C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  Theo (1) và (2) </w:t>
            </w:r>
            <w:r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sz w:val="26"/>
                <w:szCs w:val="26"/>
              </w:rPr>
              <w:sym w:font="Symbol" w:char="F0DE"/>
            </w:r>
            <w:r w:rsidRPr="003653FD">
              <w:rPr>
                <w:sz w:val="26"/>
                <w:szCs w:val="26"/>
              </w:rPr>
              <w:t xml:space="preserve"> </w:t>
            </w:r>
            <w:r w:rsidRPr="003653FD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  <w:lang w:val="es-ES"/>
              </w:rPr>
              <w:object w:dxaOrig="2880" w:dyaOrig="620" w14:anchorId="63059633">
                <v:shape id="_x0000_i1034" type="#_x0000_t75" style="width:2in;height:30.4pt" o:ole="">
                  <v:imagedata r:id="rId23" o:title=""/>
                </v:shape>
                <o:OLEObject Type="Embed" ProgID="Equation.DSMT4" ShapeID="_x0000_i1034" DrawAspect="Content" ObjectID="_1677058779" r:id="rId24"/>
              </w:object>
            </w:r>
            <w:r w:rsidRPr="003653FD">
              <w:rPr>
                <w:sz w:val="26"/>
                <w:szCs w:val="26"/>
                <w:lang w:val="es-ES"/>
              </w:rPr>
              <w:t xml:space="preserve">           (*)</w:t>
            </w:r>
          </w:p>
          <w:p w14:paraId="5E034D0F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>Theo đề bài, trong hỗn hợp Y có n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Fe</w:t>
            </w:r>
            <w:r w:rsidRPr="003653FD">
              <w:rPr>
                <w:sz w:val="26"/>
                <w:szCs w:val="26"/>
                <w:lang w:val="es-ES"/>
              </w:rPr>
              <w:t xml:space="preserve"> = x mol;  n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M</w:t>
            </w:r>
            <w:r w:rsidRPr="003653FD">
              <w:rPr>
                <w:sz w:val="26"/>
                <w:szCs w:val="26"/>
                <w:lang w:val="es-ES"/>
              </w:rPr>
              <w:t xml:space="preserve"> = 3y mol</w:t>
            </w:r>
          </w:p>
          <w:p w14:paraId="13FEAB99" w14:textId="3E94D2F6" w:rsidR="00C12657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  Theo (4), (5) ta có    </w:t>
            </w:r>
            <w:r w:rsidR="00C62696" w:rsidRPr="00C62696">
              <w:rPr>
                <w:bCs/>
                <w:color w:val="000000" w:themeColor="text1"/>
                <w:sz w:val="26"/>
                <w:szCs w:val="26"/>
                <w:lang w:val="vi-VN"/>
              </w:rPr>
              <w:t>n</w:t>
            </w:r>
            <w:r w:rsidR="00C62696" w:rsidRPr="00C62696">
              <w:rPr>
                <w:bCs/>
                <w:color w:val="000000" w:themeColor="text1"/>
                <w:sz w:val="26"/>
                <w:szCs w:val="26"/>
                <w:vertAlign w:val="subscript"/>
                <w:lang w:val="vi-VN"/>
              </w:rPr>
              <w:t>H2</w:t>
            </w:r>
            <w:r w:rsidR="00C62696" w:rsidRPr="00C62696">
              <w:rPr>
                <w:bCs/>
                <w:color w:val="000000" w:themeColor="text1"/>
                <w:sz w:val="26"/>
                <w:szCs w:val="26"/>
                <w:lang w:val="vi-VN"/>
              </w:rPr>
              <w:t xml:space="preserve">= x +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.3y=0,0775</m:t>
              </m:r>
            </m:oMath>
            <w:r w:rsidR="00C62696" w:rsidRPr="00C62696">
              <w:rPr>
                <w:bCs/>
                <w:color w:val="000000" w:themeColor="text1"/>
                <w:sz w:val="26"/>
                <w:szCs w:val="26"/>
                <w:lang w:val="es-ES"/>
              </w:rPr>
              <w:t xml:space="preserve"> </w:t>
            </w:r>
            <w:r w:rsidR="00C62696" w:rsidRPr="00C62696">
              <w:rPr>
                <w:bCs/>
                <w:color w:val="000000" w:themeColor="text1"/>
                <w:sz w:val="26"/>
                <w:szCs w:val="26"/>
                <w:lang w:val="vi-VN"/>
              </w:rPr>
              <w:t>mol</w:t>
            </w:r>
            <w:r w:rsidR="00C62696" w:rsidRPr="00C62696">
              <w:rPr>
                <w:b/>
                <w:bCs/>
                <w:color w:val="000000" w:themeColor="text1"/>
                <w:sz w:val="26"/>
                <w:szCs w:val="26"/>
                <w:lang w:val="es-ES"/>
              </w:rPr>
              <w:t xml:space="preserve"> </w:t>
            </w:r>
            <w:r w:rsidR="00C12657" w:rsidRPr="003653FD">
              <w:rPr>
                <w:sz w:val="26"/>
                <w:szCs w:val="26"/>
                <w:lang w:val="es-ES"/>
              </w:rPr>
              <w:t>(**)</w:t>
            </w:r>
          </w:p>
          <w:p w14:paraId="6355548D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>Theo đề bài, trong hỗn hợp Z có n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Fe</w:t>
            </w:r>
            <w:r w:rsidRPr="003653FD">
              <w:rPr>
                <w:sz w:val="26"/>
                <w:szCs w:val="26"/>
                <w:lang w:val="es-ES"/>
              </w:rPr>
              <w:t xml:space="preserve"> = 2x mol;  n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M</w:t>
            </w:r>
            <w:r w:rsidRPr="003653FD">
              <w:rPr>
                <w:sz w:val="26"/>
                <w:szCs w:val="26"/>
                <w:lang w:val="es-ES"/>
              </w:rPr>
              <w:t xml:space="preserve"> = y mol</w:t>
            </w:r>
          </w:p>
          <w:p w14:paraId="5B99819C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  Theo (6) và (7) có:</w:t>
            </w:r>
            <w:r w:rsidRPr="003653FD">
              <w:rPr>
                <w:rFonts w:asciiTheme="minorHAnsi" w:eastAsiaTheme="minorHAnsi" w:hAnsiTheme="minorHAnsi" w:cstheme="minorBidi"/>
                <w:position w:val="-16"/>
                <w:sz w:val="26"/>
                <w:szCs w:val="26"/>
                <w:lang w:val="es-ES"/>
              </w:rPr>
              <w:object w:dxaOrig="2040" w:dyaOrig="400" w14:anchorId="47B1992E">
                <v:shape id="_x0000_i1035" type="#_x0000_t75" style="width:101.9pt;height:20.3pt" o:ole="">
                  <v:imagedata r:id="rId25" o:title=""/>
                </v:shape>
                <o:OLEObject Type="Embed" ProgID="Equation.DSMT4" ShapeID="_x0000_i1035" DrawAspect="Content" ObjectID="_1677058780" r:id="rId26"/>
              </w:object>
            </w:r>
            <w:r w:rsidRPr="003653FD">
              <w:rPr>
                <w:sz w:val="26"/>
                <w:szCs w:val="26"/>
                <w:lang w:val="es-ES"/>
              </w:rPr>
              <w:t xml:space="preserve">; </w:t>
            </w:r>
            <w:r w:rsidRPr="003653FD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  <w:lang w:val="es-ES"/>
              </w:rPr>
              <w:object w:dxaOrig="2400" w:dyaOrig="620" w14:anchorId="034E4E29">
                <v:shape id="_x0000_i1036" type="#_x0000_t75" style="width:120.15pt;height:30.4pt" o:ole="">
                  <v:imagedata r:id="rId27" o:title=""/>
                </v:shape>
                <o:OLEObject Type="Embed" ProgID="Equation.DSMT4" ShapeID="_x0000_i1036" DrawAspect="Content" ObjectID="_1677058781" r:id="rId28"/>
              </w:object>
            </w:r>
          </w:p>
          <w:p w14:paraId="2B0E1617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</w:t>
            </w:r>
            <w:r w:rsidRPr="003653FD">
              <w:rPr>
                <w:sz w:val="26"/>
                <w:szCs w:val="26"/>
              </w:rPr>
              <w:sym w:font="Symbol" w:char="F0DE"/>
            </w:r>
            <w:r w:rsidRPr="003653FD">
              <w:rPr>
                <w:sz w:val="26"/>
                <w:szCs w:val="26"/>
                <w:lang w:val="es-ES"/>
              </w:rPr>
              <w:t xml:space="preserve">  Khối lượng muối: m</w:t>
            </w:r>
            <w:r w:rsidRPr="003653FD">
              <w:rPr>
                <w:sz w:val="26"/>
                <w:szCs w:val="26"/>
                <w:vertAlign w:val="subscript"/>
                <w:lang w:val="es-ES"/>
              </w:rPr>
              <w:t>muối</w:t>
            </w:r>
            <w:r w:rsidRPr="003653FD">
              <w:rPr>
                <w:sz w:val="26"/>
                <w:szCs w:val="26"/>
                <w:lang w:val="es-ES"/>
              </w:rPr>
              <w:t xml:space="preserve"> = 152.2x + (2M + 96n).</w:t>
            </w:r>
            <w:r w:rsidRPr="003653FD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  <w:lang w:val="es-ES"/>
              </w:rPr>
              <w:object w:dxaOrig="240" w:dyaOrig="620" w14:anchorId="6E192334">
                <v:shape id="_x0000_i1037" type="#_x0000_t75" style="width:11.65pt;height:30.4pt" o:ole="">
                  <v:imagedata r:id="rId29" o:title=""/>
                </v:shape>
                <o:OLEObject Type="Embed" ProgID="Equation.DSMT4" ShapeID="_x0000_i1037" DrawAspect="Content" ObjectID="_1677058782" r:id="rId30"/>
              </w:object>
            </w:r>
            <w:r w:rsidRPr="003653FD">
              <w:rPr>
                <w:sz w:val="26"/>
                <w:szCs w:val="26"/>
                <w:lang w:val="es-ES"/>
              </w:rPr>
              <w:t>= 5,605 gam</w:t>
            </w:r>
          </w:p>
          <w:p w14:paraId="567230B8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                                       </w:t>
            </w:r>
            <w:r w:rsidRPr="003653FD">
              <w:rPr>
                <w:sz w:val="26"/>
                <w:szCs w:val="26"/>
                <w:lang w:val="es-ES"/>
              </w:rPr>
              <w:sym w:font="Symbol" w:char="F0DB"/>
            </w:r>
            <w:r w:rsidRPr="003653FD">
              <w:rPr>
                <w:sz w:val="26"/>
                <w:szCs w:val="26"/>
                <w:lang w:val="es-ES"/>
              </w:rPr>
              <w:t xml:space="preserve">  304.x + M.y + 48.ny = 5,605 gam         (***)</w:t>
            </w:r>
          </w:p>
        </w:tc>
        <w:tc>
          <w:tcPr>
            <w:tcW w:w="1135" w:type="dxa"/>
          </w:tcPr>
          <w:p w14:paraId="57454CA7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89A78FD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9203EF9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651CD815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E9A80C3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  <w:p w14:paraId="284A783B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BF33C89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D662A16" w14:textId="77777777" w:rsidR="00E05FF5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F88E3AD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1934615" w14:textId="77777777" w:rsidR="00C62696" w:rsidRPr="003653FD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6369716C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E05FF5" w:rsidRPr="003653FD" w14:paraId="2DEDB908" w14:textId="77777777" w:rsidTr="00937AF8">
        <w:tc>
          <w:tcPr>
            <w:tcW w:w="990" w:type="dxa"/>
          </w:tcPr>
          <w:p w14:paraId="795F461D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5711C4B7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5FB475D2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>Từ (*), (**), (***) ta có:    x = 0,01;    M.y = 0,405;     n.y = 0,045</w:t>
            </w:r>
          </w:p>
          <w:p w14:paraId="2918F539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a-DK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       </w:t>
            </w:r>
            <w:r w:rsidRPr="003653FD">
              <w:rPr>
                <w:sz w:val="26"/>
                <w:szCs w:val="26"/>
              </w:rPr>
              <w:sym w:font="Symbol" w:char="F0DE"/>
            </w:r>
            <w:r w:rsidRPr="003653FD">
              <w:rPr>
                <w:sz w:val="26"/>
                <w:szCs w:val="26"/>
                <w:lang w:val="da-DK"/>
              </w:rPr>
              <w:t xml:space="preserve">  </w:t>
            </w:r>
            <w:r w:rsidRPr="003653FD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</w:rPr>
              <w:object w:dxaOrig="2200" w:dyaOrig="660" w14:anchorId="55687774">
                <v:shape id="_x0000_i1038" type="#_x0000_t75" style="width:110.05pt;height:32.95pt" o:ole="">
                  <v:imagedata r:id="rId31" o:title=""/>
                </v:shape>
                <o:OLEObject Type="Embed" ProgID="Equation.DSMT4" ShapeID="_x0000_i1038" DrawAspect="Content" ObjectID="_1677058783" r:id="rId32"/>
              </w:object>
            </w:r>
          </w:p>
          <w:p w14:paraId="3D844FD1" w14:textId="77777777" w:rsidR="00E05FF5" w:rsidRPr="003653FD" w:rsidRDefault="00117AF1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a-DK"/>
              </w:rPr>
            </w:pPr>
            <w:r>
              <w:rPr>
                <w:noProof/>
                <w:sz w:val="26"/>
                <w:szCs w:val="26"/>
              </w:rPr>
              <w:pict w14:anchorId="23BB8DC3">
                <v:group id="_x0000_s1062" style="position:absolute;left:0;text-align:left;margin-left:27.2pt;margin-top:4.85pt;width:232.6pt;height:31.2pt;z-index:251679744" coordorigin="2701,1896" coordsize="4652,624">
                  <v:line id="_x0000_s1063" style="position:absolute" from="2701,2181" to="7353,2181"/>
                  <v:line id="_x0000_s1064" style="position:absolute" from="4045,1933" to="4045,2520"/>
                  <v:line id="_x0000_s1065" style="position:absolute" from="5238,1910" to="5238,2497"/>
                  <v:line id="_x0000_s1066" style="position:absolute" from="6497,1896" to="6497,2483"/>
                </v:group>
              </w:pict>
            </w:r>
            <w:r w:rsidR="00E05FF5" w:rsidRPr="003653FD">
              <w:rPr>
                <w:sz w:val="26"/>
                <w:szCs w:val="26"/>
                <w:lang w:val="da-DK"/>
              </w:rPr>
              <w:t>Xét:        n                       1                        2                      3</w:t>
            </w:r>
          </w:p>
          <w:p w14:paraId="17F6E30A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da-DK"/>
              </w:rPr>
            </w:pPr>
            <w:r w:rsidRPr="003653FD">
              <w:rPr>
                <w:sz w:val="26"/>
                <w:szCs w:val="26"/>
                <w:lang w:val="da-DK"/>
              </w:rPr>
              <w:t xml:space="preserve">          M (g/mol)             9                        18                    27 </w:t>
            </w:r>
          </w:p>
          <w:p w14:paraId="7570AF80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                                   (loại)               (loại)               (M là Al)</w:t>
            </w:r>
          </w:p>
          <w:p w14:paraId="7F09BC87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lastRenderedPageBreak/>
              <w:t xml:space="preserve">     </w:t>
            </w:r>
            <w:r w:rsidRPr="003653FD">
              <w:rPr>
                <w:sz w:val="26"/>
                <w:szCs w:val="26"/>
              </w:rPr>
              <w:sym w:font="Symbol" w:char="F0DE"/>
            </w:r>
            <w:r w:rsidRPr="003653FD">
              <w:rPr>
                <w:sz w:val="26"/>
                <w:szCs w:val="26"/>
              </w:rPr>
              <w:t xml:space="preserve">  y = 0,015 mol.</w:t>
            </w:r>
          </w:p>
          <w:p w14:paraId="33929123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>Vậy kim loại M là Al và thành phần % theo khối lượng mỗi kim loại trong X:</w:t>
            </w:r>
          </w:p>
          <w:p w14:paraId="18D6BC91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 </w:t>
            </w:r>
            <w:r w:rsidRPr="003653FD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  <w:lang w:val="es-ES"/>
              </w:rPr>
              <w:object w:dxaOrig="4000" w:dyaOrig="660" w14:anchorId="6D3A258A">
                <v:shape id="_x0000_i1039" type="#_x0000_t75" style="width:199.75pt;height:32.95pt" o:ole="">
                  <v:imagedata r:id="rId33" o:title=""/>
                </v:shape>
                <o:OLEObject Type="Embed" ProgID="Equation.DSMT4" ShapeID="_x0000_i1039" DrawAspect="Content" ObjectID="_1677058784" r:id="rId34"/>
              </w:object>
            </w:r>
          </w:p>
          <w:p w14:paraId="010CB9C8" w14:textId="77777777" w:rsidR="00E05FF5" w:rsidRPr="003653FD" w:rsidRDefault="00E05FF5" w:rsidP="00040525">
            <w:pPr>
              <w:spacing w:line="312" w:lineRule="auto"/>
              <w:ind w:left="265" w:hanging="265"/>
              <w:jc w:val="both"/>
              <w:rPr>
                <w:sz w:val="26"/>
                <w:szCs w:val="26"/>
                <w:lang w:val="es-ES"/>
              </w:rPr>
            </w:pPr>
            <w:r w:rsidRPr="003653FD">
              <w:rPr>
                <w:sz w:val="26"/>
                <w:szCs w:val="26"/>
                <w:lang w:val="es-ES"/>
              </w:rPr>
              <w:t xml:space="preserve">       </w:t>
            </w:r>
            <w:r w:rsidRPr="003653FD">
              <w:rPr>
                <w:rFonts w:asciiTheme="minorHAnsi" w:eastAsiaTheme="minorHAnsi" w:hAnsiTheme="minorHAnsi" w:cstheme="minorBidi"/>
                <w:position w:val="-28"/>
                <w:sz w:val="26"/>
                <w:szCs w:val="26"/>
                <w:lang w:val="es-ES"/>
              </w:rPr>
              <w:object w:dxaOrig="4000" w:dyaOrig="660" w14:anchorId="6ABF05B5">
                <v:shape id="_x0000_i1040" type="#_x0000_t75" style="width:199.75pt;height:32.95pt" o:ole="">
                  <v:imagedata r:id="rId35" o:title=""/>
                </v:shape>
                <o:OLEObject Type="Embed" ProgID="Equation.DSMT4" ShapeID="_x0000_i1040" DrawAspect="Content" ObjectID="_1677058785" r:id="rId36"/>
              </w:object>
            </w:r>
          </w:p>
        </w:tc>
        <w:tc>
          <w:tcPr>
            <w:tcW w:w="1135" w:type="dxa"/>
          </w:tcPr>
          <w:p w14:paraId="603FDC7C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CFA6F0C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E82D0CF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B9190E7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A70E9ED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8CAF43F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D091C36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lastRenderedPageBreak/>
              <w:t>0,25</w:t>
            </w:r>
          </w:p>
          <w:p w14:paraId="018BF8E5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1D82249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BA83419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EE35F8C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3D56E1B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3</w:t>
            </w:r>
          </w:p>
        </w:tc>
      </w:tr>
      <w:tr w:rsidR="00E05FF5" w:rsidRPr="003653FD" w14:paraId="0451916F" w14:textId="77777777" w:rsidTr="00937AF8">
        <w:tc>
          <w:tcPr>
            <w:tcW w:w="990" w:type="dxa"/>
          </w:tcPr>
          <w:p w14:paraId="13E03CBA" w14:textId="77777777" w:rsidR="00E05FF5" w:rsidRPr="003653FD" w:rsidRDefault="00362FCC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lastRenderedPageBreak/>
              <w:t>7</w:t>
            </w:r>
          </w:p>
          <w:p w14:paraId="1C8676BA" w14:textId="77777777" w:rsidR="00362FCC" w:rsidRPr="003653FD" w:rsidRDefault="00362FCC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,5 điểm</w:t>
            </w:r>
          </w:p>
        </w:tc>
        <w:tc>
          <w:tcPr>
            <w:tcW w:w="629" w:type="dxa"/>
          </w:tcPr>
          <w:p w14:paraId="6D857829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345FBEBF" w14:textId="77777777" w:rsidR="00362FCC" w:rsidRPr="003653FD" w:rsidRDefault="00362FCC" w:rsidP="00C62696">
            <w:p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Cho hai kim loại X và Y</w:t>
            </w:r>
          </w:p>
          <w:p w14:paraId="582576FC" w14:textId="5BD4F1BF" w:rsidR="00362FCC" w:rsidRPr="003653FD" w:rsidRDefault="00362FCC" w:rsidP="00040525">
            <w:p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1.Oxi hóa hết p gam X thì được 1,25p gam oxit. Hòa tan muối cacbonat của Y</w:t>
            </w:r>
            <w:r w:rsidR="00937AF8" w:rsidRPr="003653FD">
              <w:rPr>
                <w:rFonts w:eastAsia="MS Mincho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3653FD">
              <w:rPr>
                <w:rFonts w:eastAsia="MS Mincho"/>
                <w:sz w:val="26"/>
                <w:szCs w:val="26"/>
              </w:rPr>
              <w:t>bằng dung dịch H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>S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4</w:t>
            </w:r>
            <w:r w:rsidRPr="003653FD">
              <w:rPr>
                <w:rFonts w:eastAsia="MS Mincho"/>
                <w:sz w:val="26"/>
                <w:szCs w:val="26"/>
              </w:rPr>
              <w:t xml:space="preserve"> 9,8% vừa đủ thu được dung dịch muối sunfat nồng độ 14,18%. Tìm X và Y?</w:t>
            </w:r>
          </w:p>
          <w:p w14:paraId="305273F8" w14:textId="77777777" w:rsidR="00E05FF5" w:rsidRPr="003653FD" w:rsidRDefault="00362FCC" w:rsidP="00040525">
            <w:pPr>
              <w:spacing w:line="312" w:lineRule="auto"/>
              <w:rPr>
                <w:sz w:val="26"/>
                <w:szCs w:val="26"/>
                <w:lang w:val="es-ES"/>
              </w:rPr>
            </w:pPr>
            <w:r w:rsidRPr="003653FD">
              <w:rPr>
                <w:rFonts w:eastAsia="MS Mincho"/>
                <w:sz w:val="26"/>
                <w:szCs w:val="26"/>
              </w:rPr>
              <w:t>2. Hòa tan a gam hỗn hợp X và Y trong đó Y chiếm 30% khối lượng bằng 50 ml dung dịch HN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3</w:t>
            </w:r>
            <w:r w:rsidRPr="003653FD">
              <w:rPr>
                <w:rFonts w:eastAsia="MS Mincho"/>
                <w:sz w:val="26"/>
                <w:szCs w:val="26"/>
              </w:rPr>
              <w:t xml:space="preserve"> 63% (d=1,38 g/ml) khuấy đều hỗn hợp tới khi phản ứng hoàn toàn thì thu được chất rắn A nặng 0,75a gam, dung dịch B</w:t>
            </w:r>
            <w:r w:rsidR="00893A2F" w:rsidRPr="003653FD">
              <w:rPr>
                <w:rFonts w:eastAsia="MS Mincho"/>
                <w:sz w:val="26"/>
                <w:szCs w:val="26"/>
              </w:rPr>
              <w:t xml:space="preserve"> ( không chứa ion NH</w:t>
            </w:r>
            <w:r w:rsidR="00893A2F" w:rsidRPr="003653FD">
              <w:rPr>
                <w:rFonts w:eastAsia="MS Mincho"/>
                <w:sz w:val="26"/>
                <w:szCs w:val="26"/>
                <w:vertAlign w:val="subscript"/>
              </w:rPr>
              <w:t>4</w:t>
            </w:r>
            <w:r w:rsidR="00893A2F" w:rsidRPr="003653FD">
              <w:rPr>
                <w:rFonts w:eastAsia="MS Mincho"/>
                <w:sz w:val="26"/>
                <w:szCs w:val="26"/>
                <w:vertAlign w:val="superscript"/>
              </w:rPr>
              <w:t>+</w:t>
            </w:r>
            <w:r w:rsidR="00893A2F" w:rsidRPr="003653FD">
              <w:rPr>
                <w:rFonts w:eastAsia="MS Mincho"/>
                <w:sz w:val="26"/>
                <w:szCs w:val="26"/>
              </w:rPr>
              <w:t>)</w:t>
            </w:r>
            <w:r w:rsidRPr="003653FD">
              <w:rPr>
                <w:rFonts w:eastAsia="MS Mincho"/>
                <w:sz w:val="26"/>
                <w:szCs w:val="26"/>
              </w:rPr>
              <w:t xml:space="preserve"> và </w:t>
            </w:r>
            <w:r w:rsidR="00893A2F" w:rsidRPr="003653FD">
              <w:rPr>
                <w:rFonts w:eastAsia="MS Mincho"/>
                <w:sz w:val="26"/>
                <w:szCs w:val="26"/>
              </w:rPr>
              <w:t>6,104</w:t>
            </w:r>
            <w:r w:rsidRPr="003653FD">
              <w:rPr>
                <w:rFonts w:eastAsia="MS Mincho"/>
                <w:sz w:val="26"/>
                <w:szCs w:val="26"/>
              </w:rPr>
              <w:t xml:space="preserve"> lít hỗn hợp khí N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 xml:space="preserve"> và NO </w:t>
            </w:r>
            <w:r w:rsidR="00893A2F" w:rsidRPr="003653FD">
              <w:rPr>
                <w:rFonts w:eastAsia="MS Mincho"/>
                <w:sz w:val="26"/>
                <w:szCs w:val="26"/>
              </w:rPr>
              <w:t>( đktc)</w:t>
            </w:r>
            <w:r w:rsidRPr="003653FD">
              <w:rPr>
                <w:rFonts w:eastAsia="MS Mincho"/>
                <w:sz w:val="26"/>
                <w:szCs w:val="26"/>
              </w:rPr>
              <w:t xml:space="preserve">. </w:t>
            </w:r>
            <w:r w:rsidR="007656D5" w:rsidRPr="003653FD">
              <w:rPr>
                <w:rFonts w:eastAsia="MS Mincho"/>
                <w:sz w:val="26"/>
                <w:szCs w:val="26"/>
              </w:rPr>
              <w:t xml:space="preserve">Xác định a và khối lượng muối trong dung dịch </w:t>
            </w:r>
            <w:r w:rsidRPr="003653FD">
              <w:rPr>
                <w:rFonts w:eastAsia="MS Mincho"/>
                <w:sz w:val="26"/>
                <w:szCs w:val="26"/>
              </w:rPr>
              <w:t xml:space="preserve">B </w:t>
            </w:r>
          </w:p>
        </w:tc>
        <w:tc>
          <w:tcPr>
            <w:tcW w:w="1135" w:type="dxa"/>
          </w:tcPr>
          <w:p w14:paraId="6637C370" w14:textId="77777777" w:rsidR="00E05FF5" w:rsidRPr="003653FD" w:rsidRDefault="00E05FF5" w:rsidP="00040525">
            <w:pPr>
              <w:spacing w:line="312" w:lineRule="auto"/>
              <w:rPr>
                <w:sz w:val="26"/>
                <w:szCs w:val="26"/>
              </w:rPr>
            </w:pPr>
          </w:p>
        </w:tc>
      </w:tr>
      <w:tr w:rsidR="00362FCC" w:rsidRPr="003653FD" w14:paraId="612142E1" w14:textId="77777777" w:rsidTr="00937AF8">
        <w:tc>
          <w:tcPr>
            <w:tcW w:w="990" w:type="dxa"/>
          </w:tcPr>
          <w:p w14:paraId="4844F876" w14:textId="77777777" w:rsidR="00362FCC" w:rsidRPr="003653FD" w:rsidRDefault="00362FCC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18FC95FF" w14:textId="77777777" w:rsidR="00362FCC" w:rsidRPr="003653FD" w:rsidRDefault="00362FCC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7.1</w:t>
            </w:r>
          </w:p>
        </w:tc>
        <w:tc>
          <w:tcPr>
            <w:tcW w:w="7866" w:type="dxa"/>
            <w:shd w:val="clear" w:color="auto" w:fill="auto"/>
          </w:tcPr>
          <w:p w14:paraId="6690D8D9" w14:textId="34812852" w:rsidR="00C62696" w:rsidRP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  <w:r w:rsidRPr="00C62696">
              <w:rPr>
                <w:b/>
                <w:sz w:val="26"/>
                <w:szCs w:val="26"/>
              </w:rPr>
              <w:t>Cách 1:</w:t>
            </w:r>
            <w:r>
              <w:rPr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MS Mincho" w:hAnsi="Cambria Math"/>
                  <w:sz w:val="26"/>
                  <w:szCs w:val="26"/>
                </w:rPr>
                <m:t>Vì Oxi hóa hết p gam X thì được 1,25p gam oxit nên</m:t>
              </m:r>
            </m:oMath>
          </w:p>
          <w:p w14:paraId="4D8A359F" w14:textId="56B30B8D" w:rsidR="00362FCC" w:rsidRPr="003653FD" w:rsidRDefault="00886757" w:rsidP="00040525">
            <w:pPr>
              <w:spacing w:line="312" w:lineRule="auto"/>
              <w:rPr>
                <w:rFonts w:eastAsia="MS Mincho"/>
                <w:sz w:val="26"/>
                <w:szCs w:val="26"/>
                <w:lang w:val="vi-V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MS Mincho" w:hAnsi="Cambria Math"/>
                    <w:sz w:val="26"/>
                    <w:szCs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MS Mincho" w:hAnsi="Cambria Math"/>
                    <w:sz w:val="26"/>
                    <w:szCs w:val="26"/>
                    <w:lang w:val="vi-VN"/>
                  </w:rPr>
                  <m:t xml:space="preserve">    </m:t>
                </m:r>
                <m:f>
                  <m:fPr>
                    <m:ctrlPr>
                      <w:rPr>
                        <w:rFonts w:ascii="Cambria Math" w:eastAsia="MS Mincho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MS Mincho" w:hAnsi="Cambria Math"/>
                        <w:sz w:val="26"/>
                        <w:szCs w:val="26"/>
                      </w:rPr>
                      <m:t>1,25p</m:t>
                    </m:r>
                  </m:num>
                  <m:den>
                    <m:r>
                      <w:rPr>
                        <w:rFonts w:ascii="Cambria Math" w:eastAsia="MS Mincho" w:hAnsi="Cambria Math"/>
                        <w:sz w:val="26"/>
                        <w:szCs w:val="26"/>
                      </w:rPr>
                      <m:t>2X+16n</m:t>
                    </m:r>
                  </m:den>
                </m:f>
                <m:r>
                  <w:rPr>
                    <w:rFonts w:ascii="Cambria Math" w:eastAsia="MS Mincho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="MS Mincho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MS Mincho" w:hAnsi="Cambria Math"/>
                        <w:sz w:val="26"/>
                        <w:szCs w:val="26"/>
                      </w:rPr>
                      <m:t>p</m:t>
                    </m:r>
                  </m:num>
                  <m:den>
                    <m:r>
                      <w:rPr>
                        <w:rFonts w:ascii="Cambria Math" w:eastAsia="MS Mincho" w:hAnsi="Cambria Math"/>
                        <w:sz w:val="26"/>
                        <w:szCs w:val="26"/>
                      </w:rPr>
                      <m:t>2X</m:t>
                    </m:r>
                  </m:den>
                </m:f>
              </m:oMath>
            </m:oMathPara>
          </w:p>
          <w:p w14:paraId="4A37FA24" w14:textId="77777777" w:rsidR="00362FCC" w:rsidRPr="003653FD" w:rsidRDefault="00362FCC" w:rsidP="00040525">
            <w:pPr>
              <w:pStyle w:val="ListParagraph"/>
              <w:numPr>
                <w:ilvl w:val="0"/>
                <w:numId w:val="8"/>
              </w:num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X= 32n</w:t>
            </w:r>
          </w:p>
          <w:p w14:paraId="608407B3" w14:textId="77777777" w:rsidR="00362FCC" w:rsidRPr="003653FD" w:rsidRDefault="00362FCC" w:rsidP="00040525">
            <w:pPr>
              <w:pStyle w:val="ListParagraph"/>
              <w:numPr>
                <w:ilvl w:val="0"/>
                <w:numId w:val="8"/>
              </w:num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n=2 và X=64 thỏa mãn. Vậy X là Cu</w:t>
            </w:r>
          </w:p>
          <w:p w14:paraId="442848F3" w14:textId="77777777" w:rsidR="00C3036A" w:rsidRPr="003653FD" w:rsidRDefault="00362FCC" w:rsidP="00040525">
            <w:pPr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 xml:space="preserve">+ </w:t>
            </w:r>
            <w:r w:rsidR="00C3036A" w:rsidRPr="003653FD">
              <w:rPr>
                <w:rFonts w:eastAsia="MS Mincho"/>
                <w:sz w:val="26"/>
                <w:szCs w:val="26"/>
              </w:rPr>
              <w:t>Gọi số mol muối Y</w:t>
            </w:r>
            <w:r w:rsidR="00C3036A"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="00C3036A" w:rsidRPr="003653FD">
              <w:rPr>
                <w:rFonts w:eastAsia="MS Mincho"/>
                <w:sz w:val="26"/>
                <w:szCs w:val="26"/>
              </w:rPr>
              <w:t>(CO</w:t>
            </w:r>
            <w:r w:rsidR="00C3036A" w:rsidRPr="003653FD">
              <w:rPr>
                <w:rFonts w:eastAsia="MS Mincho"/>
                <w:sz w:val="26"/>
                <w:szCs w:val="26"/>
                <w:vertAlign w:val="subscript"/>
              </w:rPr>
              <w:t>3</w:t>
            </w:r>
            <w:r w:rsidR="00C3036A" w:rsidRPr="003653FD">
              <w:rPr>
                <w:rFonts w:eastAsia="MS Mincho"/>
                <w:sz w:val="26"/>
                <w:szCs w:val="26"/>
              </w:rPr>
              <w:t>)</w:t>
            </w:r>
            <w:r w:rsidR="00C3036A" w:rsidRPr="003653FD">
              <w:rPr>
                <w:rFonts w:eastAsia="MS Mincho"/>
                <w:sz w:val="26"/>
                <w:szCs w:val="26"/>
                <w:vertAlign w:val="subscript"/>
              </w:rPr>
              <w:t>m</w:t>
            </w:r>
            <w:r w:rsidR="00C3036A" w:rsidRPr="003653FD">
              <w:rPr>
                <w:rFonts w:eastAsia="MS Mincho"/>
                <w:sz w:val="26"/>
                <w:szCs w:val="26"/>
              </w:rPr>
              <w:t xml:space="preserve">   là y </w:t>
            </w:r>
            <w:r w:rsidR="00C3036A" w:rsidRPr="003653FD">
              <w:rPr>
                <w:rFonts w:eastAsia="MS Mincho"/>
                <w:sz w:val="26"/>
                <w:szCs w:val="26"/>
              </w:rPr>
              <w:sym w:font="Wingdings" w:char="F0E0"/>
            </w:r>
            <w:r w:rsidR="00C3036A" w:rsidRPr="003653FD">
              <w:rPr>
                <w:rFonts w:eastAsia="MS Mincho"/>
                <w:sz w:val="26"/>
                <w:szCs w:val="26"/>
              </w:rPr>
              <w:t xml:space="preserve"> m</w:t>
            </w:r>
            <w:r w:rsidR="00C3036A" w:rsidRPr="003653FD">
              <w:rPr>
                <w:rFonts w:eastAsia="MS Mincho"/>
                <w:sz w:val="26"/>
                <w:szCs w:val="26"/>
                <w:vertAlign w:val="subscript"/>
              </w:rPr>
              <w:t>muối</w:t>
            </w:r>
            <w:r w:rsidR="00C3036A" w:rsidRPr="003653FD">
              <w:rPr>
                <w:rFonts w:eastAsia="MS Mincho"/>
                <w:sz w:val="26"/>
                <w:szCs w:val="26"/>
              </w:rPr>
              <w:t xml:space="preserve"> = y( 2Y+60m)</w:t>
            </w:r>
          </w:p>
          <w:p w14:paraId="588373D5" w14:textId="77777777" w:rsidR="00C3036A" w:rsidRPr="003653FD" w:rsidRDefault="00C3036A" w:rsidP="00040525">
            <w:pPr>
              <w:pStyle w:val="ListParagraph"/>
              <w:numPr>
                <w:ilvl w:val="0"/>
                <w:numId w:val="8"/>
              </w:num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m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dd H2SO4</w:t>
            </w:r>
            <w:r w:rsidRPr="003653FD">
              <w:rPr>
                <w:rFonts w:eastAsia="MS Mincho"/>
                <w:sz w:val="26"/>
                <w:szCs w:val="26"/>
              </w:rPr>
              <w:t xml:space="preserve"> =my.98/0,098 =1000my ; m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CO2</w:t>
            </w:r>
            <w:r w:rsidRPr="003653FD">
              <w:rPr>
                <w:rFonts w:eastAsia="MS Mincho"/>
                <w:sz w:val="26"/>
                <w:szCs w:val="26"/>
              </w:rPr>
              <w:t>= 44my</w:t>
            </w:r>
          </w:p>
          <w:p w14:paraId="45FF9F40" w14:textId="77777777" w:rsidR="00C3036A" w:rsidRPr="003653FD" w:rsidRDefault="00C3036A" w:rsidP="00040525">
            <w:pPr>
              <w:pStyle w:val="ListParagraph"/>
              <w:numPr>
                <w:ilvl w:val="0"/>
                <w:numId w:val="8"/>
              </w:num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m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dd mới</w:t>
            </w:r>
            <w:r w:rsidRPr="003653FD">
              <w:rPr>
                <w:rFonts w:eastAsia="MS Mincho"/>
                <w:sz w:val="26"/>
                <w:szCs w:val="26"/>
              </w:rPr>
              <w:t xml:space="preserve"> = 1000my  + 2Yy + 60my – 44my = 2Yy + 1016 my</w:t>
            </w:r>
          </w:p>
          <w:p w14:paraId="7A8D312A" w14:textId="77777777" w:rsidR="00362FCC" w:rsidRPr="003653FD" w:rsidRDefault="00362FCC" w:rsidP="00040525">
            <w:pPr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Có  Y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>(C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3</w:t>
            </w:r>
            <w:r w:rsidRPr="003653FD">
              <w:rPr>
                <w:rFonts w:eastAsia="MS Mincho"/>
                <w:sz w:val="26"/>
                <w:szCs w:val="26"/>
              </w:rPr>
              <w:t>)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m</w:t>
            </w:r>
            <w:r w:rsidRPr="003653FD">
              <w:rPr>
                <w:rFonts w:eastAsia="MS Mincho"/>
                <w:sz w:val="26"/>
                <w:szCs w:val="26"/>
              </w:rPr>
              <w:t xml:space="preserve">   +   mH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>S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4</w:t>
            </w:r>
            <w:r w:rsidRPr="003653FD">
              <w:rPr>
                <w:rFonts w:eastAsia="MS Mincho"/>
                <w:sz w:val="26"/>
                <w:szCs w:val="26"/>
              </w:rPr>
              <w:t xml:space="preserve"> </w:t>
            </w:r>
            <w:r w:rsidRPr="003653FD">
              <w:rPr>
                <w:rFonts w:eastAsia="MS Mincho"/>
                <w:sz w:val="26"/>
                <w:szCs w:val="26"/>
              </w:rPr>
              <w:sym w:font="Wingdings" w:char="F0E0"/>
            </w:r>
            <w:r w:rsidRPr="003653FD">
              <w:rPr>
                <w:rFonts w:eastAsia="MS Mincho"/>
                <w:sz w:val="26"/>
                <w:szCs w:val="26"/>
              </w:rPr>
              <w:t xml:space="preserve"> Y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>(S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4</w:t>
            </w:r>
            <w:r w:rsidRPr="003653FD">
              <w:rPr>
                <w:rFonts w:eastAsia="MS Mincho"/>
                <w:sz w:val="26"/>
                <w:szCs w:val="26"/>
              </w:rPr>
              <w:t>)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m</w:t>
            </w:r>
            <w:r w:rsidRPr="003653FD">
              <w:rPr>
                <w:rFonts w:eastAsia="MS Mincho"/>
                <w:sz w:val="26"/>
                <w:szCs w:val="26"/>
              </w:rPr>
              <w:t xml:space="preserve">   +  mH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>O  + m C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 xml:space="preserve">  </w:t>
            </w:r>
          </w:p>
          <w:p w14:paraId="15A40D13" w14:textId="21AC739C" w:rsidR="00362FCC" w:rsidRPr="003653FD" w:rsidRDefault="00C3036A" w:rsidP="00040525">
            <w:pPr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C%</w:t>
            </w:r>
            <w:r w:rsidR="003557DD" w:rsidRPr="00C62696">
              <w:rPr>
                <w:rFonts w:eastAsia="MS Mincho"/>
                <w:sz w:val="26"/>
                <w:szCs w:val="26"/>
              </w:rPr>
              <w:t xml:space="preserve"> </w:t>
            </w:r>
            <w:r w:rsidR="003557DD" w:rsidRPr="00C62696">
              <w:rPr>
                <w:rFonts w:eastAsia="MS Mincho"/>
                <w:bCs/>
                <w:color w:val="000000" w:themeColor="text1"/>
                <w:sz w:val="26"/>
                <w:szCs w:val="26"/>
              </w:rPr>
              <w:t>Y</w:t>
            </w:r>
            <w:r w:rsidR="003557DD" w:rsidRPr="00C62696">
              <w:rPr>
                <w:rFonts w:eastAsia="MS Mincho"/>
                <w:bCs/>
                <w:color w:val="000000" w:themeColor="text1"/>
                <w:sz w:val="26"/>
                <w:szCs w:val="26"/>
                <w:vertAlign w:val="subscript"/>
              </w:rPr>
              <w:t>2</w:t>
            </w:r>
            <w:r w:rsidR="003557DD" w:rsidRPr="00C62696">
              <w:rPr>
                <w:rFonts w:eastAsia="MS Mincho"/>
                <w:bCs/>
                <w:color w:val="000000" w:themeColor="text1"/>
                <w:sz w:val="26"/>
                <w:szCs w:val="26"/>
              </w:rPr>
              <w:t>(SO</w:t>
            </w:r>
            <w:r w:rsidR="003557DD" w:rsidRPr="00C62696">
              <w:rPr>
                <w:rFonts w:eastAsia="MS Mincho"/>
                <w:bCs/>
                <w:color w:val="000000" w:themeColor="text1"/>
                <w:sz w:val="26"/>
                <w:szCs w:val="26"/>
                <w:vertAlign w:val="subscript"/>
              </w:rPr>
              <w:t>4</w:t>
            </w:r>
            <w:r w:rsidR="003557DD" w:rsidRPr="00C62696">
              <w:rPr>
                <w:rFonts w:eastAsia="MS Mincho"/>
                <w:bCs/>
                <w:color w:val="000000" w:themeColor="text1"/>
                <w:sz w:val="26"/>
                <w:szCs w:val="26"/>
              </w:rPr>
              <w:t>)</w:t>
            </w:r>
            <w:r w:rsidR="003557DD" w:rsidRPr="00C62696">
              <w:rPr>
                <w:rFonts w:eastAsia="MS Mincho"/>
                <w:bCs/>
                <w:color w:val="000000" w:themeColor="text1"/>
                <w:sz w:val="26"/>
                <w:szCs w:val="26"/>
                <w:vertAlign w:val="subscript"/>
              </w:rPr>
              <w:t>m</w:t>
            </w:r>
            <w:r w:rsidR="003557DD" w:rsidRPr="00C62696">
              <w:rPr>
                <w:rFonts w:eastAsia="MS Mincho"/>
                <w:bCs/>
                <w:color w:val="000000" w:themeColor="text1"/>
                <w:sz w:val="26"/>
                <w:szCs w:val="26"/>
              </w:rPr>
              <w:t xml:space="preserve"> </w:t>
            </w:r>
            <w:r w:rsidR="003557DD" w:rsidRPr="00C62696">
              <w:rPr>
                <w:rFonts w:eastAsia="MS Mincho"/>
                <w:b/>
                <w:bCs/>
                <w:color w:val="000000" w:themeColor="text1"/>
                <w:sz w:val="26"/>
                <w:szCs w:val="26"/>
              </w:rPr>
              <w:t xml:space="preserve">  </w:t>
            </w:r>
            <w:r w:rsidRPr="003653FD">
              <w:rPr>
                <w:rFonts w:eastAsia="MS Mincho"/>
                <w:sz w:val="26"/>
                <w:szCs w:val="26"/>
              </w:rPr>
              <w:t>= y. ( 2Y+96m)/y.(2Y+1016m)= 0,1418</w:t>
            </w:r>
          </w:p>
          <w:p w14:paraId="51964C45" w14:textId="77777777" w:rsidR="00C3036A" w:rsidRPr="003653FD" w:rsidRDefault="00C3036A" w:rsidP="00040525">
            <w:pPr>
              <w:tabs>
                <w:tab w:val="left" w:pos="1859"/>
              </w:tabs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 xml:space="preserve">Giải được: </w:t>
            </w:r>
            <w:r w:rsidRPr="003653FD">
              <w:rPr>
                <w:rFonts w:eastAsia="MS Mincho"/>
                <w:sz w:val="26"/>
                <w:szCs w:val="26"/>
              </w:rPr>
              <w:tab/>
              <w:t>Y=28m</w:t>
            </w:r>
          </w:p>
          <w:p w14:paraId="2DCF00F5" w14:textId="77777777" w:rsidR="00C3036A" w:rsidRDefault="00C3036A" w:rsidP="00040525">
            <w:pPr>
              <w:pStyle w:val="ListParagraph"/>
              <w:numPr>
                <w:ilvl w:val="0"/>
                <w:numId w:val="8"/>
              </w:numPr>
              <w:tabs>
                <w:tab w:val="left" w:pos="1859"/>
              </w:tabs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m=2 và Y=56 thỏa mãn. Vậy Y là Fe</w:t>
            </w:r>
          </w:p>
          <w:p w14:paraId="1F32C161" w14:textId="5193C28C" w:rsidR="00C62696" w:rsidRPr="00C62696" w:rsidRDefault="00C62696" w:rsidP="00C62696">
            <w:pPr>
              <w:spacing w:line="312" w:lineRule="auto"/>
              <w:rPr>
                <w:rFonts w:eastAsia="MS Mincho"/>
                <w:color w:val="000000" w:themeColor="text1"/>
                <w:sz w:val="26"/>
                <w:szCs w:val="26"/>
              </w:rPr>
            </w:pPr>
            <w:r w:rsidRPr="00C62696">
              <w:rPr>
                <w:rFonts w:eastAsia="MS Mincho"/>
                <w:b/>
                <w:sz w:val="26"/>
                <w:szCs w:val="26"/>
              </w:rPr>
              <w:t>Cách 2:</w:t>
            </w:r>
            <w:r>
              <w:rPr>
                <w:rFonts w:eastAsia="MS Mincho"/>
                <w:sz w:val="26"/>
                <w:szCs w:val="26"/>
              </w:rPr>
              <w:t xml:space="preserve"> </w:t>
            </w:r>
            <w:r w:rsidRPr="00C62696">
              <w:rPr>
                <w:rFonts w:eastAsia="MS Mincho"/>
                <w:bCs/>
                <w:color w:val="000000" w:themeColor="text1"/>
                <w:sz w:val="26"/>
                <w:szCs w:val="26"/>
              </w:rPr>
              <w:t>Đặt CT tổng quát hơn: X</w:t>
            </w:r>
            <w:r w:rsidRPr="00C62696">
              <w:rPr>
                <w:rFonts w:eastAsia="MS Mincho"/>
                <w:bCs/>
                <w:color w:val="000000" w:themeColor="text1"/>
                <w:sz w:val="26"/>
                <w:szCs w:val="26"/>
                <w:vertAlign w:val="subscript"/>
              </w:rPr>
              <w:t>a</w:t>
            </w:r>
            <w:r w:rsidRPr="00C62696">
              <w:rPr>
                <w:rFonts w:eastAsia="MS Mincho"/>
                <w:bCs/>
                <w:color w:val="000000" w:themeColor="text1"/>
                <w:sz w:val="26"/>
                <w:szCs w:val="26"/>
              </w:rPr>
              <w:t>O</w:t>
            </w:r>
            <w:r w:rsidRPr="00C62696">
              <w:rPr>
                <w:rFonts w:eastAsia="MS Mincho"/>
                <w:bCs/>
                <w:color w:val="000000" w:themeColor="text1"/>
                <w:sz w:val="26"/>
                <w:szCs w:val="26"/>
                <w:vertAlign w:val="subscript"/>
              </w:rPr>
              <w:t xml:space="preserve">b </w:t>
            </w:r>
            <m:oMath>
              <m:r>
                <m:rPr>
                  <m:sty m:val="p"/>
                </m:rPr>
                <w:rPr>
                  <w:rFonts w:ascii="Cambria Math" w:eastAsia="MS Mincho" w:hAnsi="Cambria Math"/>
                  <w:color w:val="000000" w:themeColor="text1"/>
                  <w:sz w:val="26"/>
                  <w:szCs w:val="26"/>
                </w:rPr>
                <w:br/>
              </m:r>
            </m:oMath>
            <m:oMathPara>
              <m:oMath>
                <m:f>
                  <m:fPr>
                    <m:ctrlPr>
                      <w:rPr>
                        <w:rFonts w:ascii="Cambria Math" w:eastAsia="MS Mincho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MS Mincho" w:hAnsi="Cambria Math"/>
                        <w:color w:val="000000" w:themeColor="text1"/>
                        <w:sz w:val="26"/>
                        <w:szCs w:val="26"/>
                      </w:rPr>
                      <m:t>1,25p</m:t>
                    </m:r>
                  </m:num>
                  <m:den>
                    <m:r>
                      <w:rPr>
                        <w:rFonts w:ascii="Cambria Math" w:eastAsia="MS Mincho" w:hAnsi="Cambria Math"/>
                        <w:color w:val="000000" w:themeColor="text1"/>
                        <w:sz w:val="26"/>
                        <w:szCs w:val="26"/>
                      </w:rPr>
                      <m:t>aX+16b</m:t>
                    </m:r>
                  </m:den>
                </m:f>
                <m:r>
                  <w:rPr>
                    <w:rFonts w:ascii="Cambria Math" w:eastAsia="MS Mincho" w:hAnsi="Cambria Math"/>
                    <w:color w:val="000000" w:themeColor="text1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="MS Mincho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MS Mincho" w:hAnsi="Cambria Math"/>
                        <w:color w:val="000000" w:themeColor="text1"/>
                        <w:sz w:val="26"/>
                        <w:szCs w:val="26"/>
                      </w:rPr>
                      <m:t>p</m:t>
                    </m:r>
                  </m:num>
                  <m:den>
                    <m:r>
                      <w:rPr>
                        <w:rFonts w:ascii="Cambria Math" w:eastAsia="MS Mincho" w:hAnsi="Cambria Math"/>
                        <w:color w:val="000000" w:themeColor="text1"/>
                        <w:sz w:val="26"/>
                        <w:szCs w:val="26"/>
                      </w:rPr>
                      <m:t>aX</m:t>
                    </m:r>
                  </m:den>
                </m:f>
              </m:oMath>
            </m:oMathPara>
          </w:p>
          <w:p w14:paraId="0DF8E004" w14:textId="41153CAC" w:rsidR="00C62696" w:rsidRPr="003653FD" w:rsidRDefault="00C62696" w:rsidP="00C62696">
            <w:pPr>
              <w:pStyle w:val="ListParagraph"/>
              <w:numPr>
                <w:ilvl w:val="0"/>
                <w:numId w:val="8"/>
              </w:numPr>
              <w:tabs>
                <w:tab w:val="left" w:pos="1859"/>
              </w:tabs>
              <w:spacing w:line="312" w:lineRule="auto"/>
              <w:rPr>
                <w:rFonts w:eastAsia="MS Mincho"/>
                <w:sz w:val="26"/>
                <w:szCs w:val="26"/>
              </w:rPr>
            </w:pPr>
            <w:r w:rsidRPr="00C62696">
              <w:rPr>
                <w:rFonts w:eastAsia="MS Mincho"/>
                <w:bCs/>
                <w:color w:val="000000" w:themeColor="text1"/>
                <w:sz w:val="26"/>
                <w:szCs w:val="26"/>
              </w:rPr>
              <w:t xml:space="preserve">X = 64 </w:t>
            </w:r>
            <m:oMath>
              <m:f>
                <m:fPr>
                  <m:ctrlPr>
                    <w:rPr>
                      <w:rFonts w:ascii="Cambria Math" w:eastAsia="MS Mincho" w:hAnsi="Cambria Math"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MS Mincho" w:hAnsi="Cambria Math"/>
                      <w:color w:val="000000" w:themeColor="text1"/>
                      <w:sz w:val="26"/>
                      <w:szCs w:val="26"/>
                    </w:rPr>
                    <m:t>b</m:t>
                  </m:r>
                </m:num>
                <m:den>
                  <m:r>
                    <w:rPr>
                      <w:rFonts w:ascii="Cambria Math" w:eastAsia="MS Mincho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den>
              </m:f>
            </m:oMath>
            <w:r w:rsidRPr="00C62696">
              <w:rPr>
                <w:rFonts w:eastAsia="MS Mincho"/>
                <w:bCs/>
                <w:color w:val="000000" w:themeColor="text1"/>
                <w:sz w:val="26"/>
                <w:szCs w:val="26"/>
              </w:rPr>
              <w:t>. Biện luận X theo a,b =&gt; a=2, b=2, X=64 =&gt; X là Cu</w:t>
            </w:r>
          </w:p>
        </w:tc>
        <w:tc>
          <w:tcPr>
            <w:tcW w:w="1135" w:type="dxa"/>
          </w:tcPr>
          <w:p w14:paraId="1FB6B0FA" w14:textId="77777777" w:rsidR="00362FCC" w:rsidRPr="003653FD" w:rsidRDefault="00362FCC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EB03126" w14:textId="77777777" w:rsidR="00C3036A" w:rsidRPr="003653FD" w:rsidRDefault="00C3036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85A5FD7" w14:textId="77777777" w:rsidR="00C3036A" w:rsidRDefault="00C3036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6BC26CD5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CD6263C" w14:textId="77777777" w:rsidR="00C62696" w:rsidRPr="003653FD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0E1B7734" w14:textId="77777777" w:rsidR="00C3036A" w:rsidRPr="003653FD" w:rsidRDefault="00C3036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  <w:p w14:paraId="4EB8ACED" w14:textId="77777777" w:rsidR="00C3036A" w:rsidRPr="003653FD" w:rsidRDefault="00C3036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DCEF24A" w14:textId="77777777" w:rsidR="00C3036A" w:rsidRPr="003653FD" w:rsidRDefault="00C3036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62CCF31" w14:textId="77777777" w:rsidR="00C3036A" w:rsidRDefault="00C3036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E859334" w14:textId="77777777" w:rsidR="00C62696" w:rsidRPr="003653FD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015368F" w14:textId="77777777" w:rsidR="00C3036A" w:rsidRPr="003653FD" w:rsidRDefault="00C3036A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8DAE8C9" w14:textId="77777777" w:rsidR="00C3036A" w:rsidRPr="003653FD" w:rsidRDefault="00C3036A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5</w:t>
            </w:r>
          </w:p>
        </w:tc>
      </w:tr>
      <w:tr w:rsidR="00980FE0" w:rsidRPr="003653FD" w14:paraId="54E673D7" w14:textId="77777777" w:rsidTr="00937AF8">
        <w:tc>
          <w:tcPr>
            <w:tcW w:w="990" w:type="dxa"/>
          </w:tcPr>
          <w:p w14:paraId="540FA61A" w14:textId="4E86D68C" w:rsidR="00980FE0" w:rsidRPr="003653FD" w:rsidRDefault="00980FE0" w:rsidP="00040525">
            <w:pPr>
              <w:spacing w:line="312" w:lineRule="auto"/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629" w:type="dxa"/>
          </w:tcPr>
          <w:p w14:paraId="776410A7" w14:textId="77777777" w:rsidR="00980FE0" w:rsidRPr="003653FD" w:rsidRDefault="00980FE0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7.2</w:t>
            </w:r>
          </w:p>
        </w:tc>
        <w:tc>
          <w:tcPr>
            <w:tcW w:w="7866" w:type="dxa"/>
            <w:shd w:val="clear" w:color="auto" w:fill="auto"/>
          </w:tcPr>
          <w:p w14:paraId="54DFD55F" w14:textId="77777777" w:rsidR="00980FE0" w:rsidRPr="003653FD" w:rsidRDefault="00980FE0" w:rsidP="00040525">
            <w:p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 xml:space="preserve">Trong a gam hỗn hợp có 0,7a gam Cu và 0,3a gam Fe. </w:t>
            </w:r>
          </w:p>
          <w:p w14:paraId="2A097D59" w14:textId="77777777" w:rsidR="00980FE0" w:rsidRPr="003653FD" w:rsidRDefault="00980FE0" w:rsidP="00040525">
            <w:pPr>
              <w:pStyle w:val="ListParagraph"/>
              <w:numPr>
                <w:ilvl w:val="0"/>
                <w:numId w:val="8"/>
              </w:numPr>
              <w:spacing w:line="312" w:lineRule="auto"/>
              <w:ind w:left="-17" w:firstLine="77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chất rắn A nặng 0,75a gam &gt; m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Cu</w:t>
            </w:r>
            <w:r w:rsidRPr="003653FD">
              <w:rPr>
                <w:rFonts w:eastAsia="MS Mincho"/>
                <w:sz w:val="26"/>
                <w:szCs w:val="26"/>
              </w:rPr>
              <w:t xml:space="preserve"> nên Cu chưa phản ứng, HN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3</w:t>
            </w:r>
            <w:r w:rsidRPr="003653FD">
              <w:rPr>
                <w:rFonts w:eastAsia="MS Mincho"/>
                <w:sz w:val="26"/>
                <w:szCs w:val="26"/>
              </w:rPr>
              <w:t xml:space="preserve"> phản ứng hết, Fe dư 0,05a gam</w:t>
            </w:r>
          </w:p>
          <w:p w14:paraId="491A7F05" w14:textId="77777777" w:rsidR="00980FE0" w:rsidRPr="003653FD" w:rsidRDefault="00980FE0" w:rsidP="00040525">
            <w:pPr>
              <w:pStyle w:val="ListParagraph"/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sym w:font="Wingdings" w:char="F0E0"/>
            </w:r>
            <w:r w:rsidRPr="003653FD">
              <w:rPr>
                <w:rFonts w:eastAsia="MS Mincho"/>
                <w:sz w:val="26"/>
                <w:szCs w:val="26"/>
              </w:rPr>
              <w:t xml:space="preserve"> Fe phản ứng 0,25a gam và dung dịch B chỉ chứa muối Fe(N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3</w:t>
            </w:r>
            <w:r w:rsidRPr="003653FD">
              <w:rPr>
                <w:rFonts w:eastAsia="MS Mincho"/>
                <w:sz w:val="26"/>
                <w:szCs w:val="26"/>
              </w:rPr>
              <w:t>)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 xml:space="preserve"> </w:t>
            </w:r>
          </w:p>
        </w:tc>
        <w:tc>
          <w:tcPr>
            <w:tcW w:w="1135" w:type="dxa"/>
          </w:tcPr>
          <w:p w14:paraId="1887CBCB" w14:textId="77777777" w:rsidR="00980FE0" w:rsidRPr="003653FD" w:rsidRDefault="00980FE0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2CA1F095" w14:textId="77777777" w:rsidR="007656D5" w:rsidRPr="003653FD" w:rsidRDefault="007656D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B9742B1" w14:textId="77777777" w:rsidR="007656D5" w:rsidRPr="003653FD" w:rsidRDefault="007656D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25</w:t>
            </w:r>
          </w:p>
        </w:tc>
      </w:tr>
      <w:tr w:rsidR="00980FE0" w:rsidRPr="003653FD" w14:paraId="05F3B9B9" w14:textId="77777777" w:rsidTr="00937AF8">
        <w:tc>
          <w:tcPr>
            <w:tcW w:w="990" w:type="dxa"/>
          </w:tcPr>
          <w:p w14:paraId="27F6DC65" w14:textId="77777777" w:rsidR="00980FE0" w:rsidRPr="003653FD" w:rsidRDefault="00980FE0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4471C7A3" w14:textId="77777777" w:rsidR="00980FE0" w:rsidRPr="003653FD" w:rsidRDefault="00980FE0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5C0493DA" w14:textId="77777777" w:rsidR="00980FE0" w:rsidRPr="003653FD" w:rsidRDefault="00980FE0" w:rsidP="00040525">
            <w:pPr>
              <w:pStyle w:val="ListParagraph"/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+ Theo thể tích hỗn hợp khí: n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NO2</w:t>
            </w:r>
            <w:r w:rsidRPr="003653FD">
              <w:rPr>
                <w:rFonts w:eastAsia="MS Mincho"/>
                <w:sz w:val="26"/>
                <w:szCs w:val="26"/>
              </w:rPr>
              <w:t xml:space="preserve"> + n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NO</w:t>
            </w:r>
            <w:r w:rsidRPr="003653FD">
              <w:rPr>
                <w:rFonts w:eastAsia="MS Mincho"/>
                <w:sz w:val="26"/>
                <w:szCs w:val="26"/>
              </w:rPr>
              <w:t xml:space="preserve"> = 6,104/22,4 = 0,2725</w:t>
            </w:r>
          </w:p>
          <w:p w14:paraId="36A8F1A8" w14:textId="77777777" w:rsidR="00980FE0" w:rsidRPr="003653FD" w:rsidRDefault="00980FE0" w:rsidP="00040525">
            <w:pPr>
              <w:pStyle w:val="ListParagraph"/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+ Theo số mol HN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3</w:t>
            </w:r>
            <w:r w:rsidRPr="003653FD">
              <w:rPr>
                <w:rFonts w:eastAsia="MS Mincho"/>
                <w:sz w:val="26"/>
                <w:szCs w:val="26"/>
              </w:rPr>
              <w:t xml:space="preserve"> phản ứng: n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HNO3</w:t>
            </w:r>
            <w:r w:rsidRPr="003653FD">
              <w:rPr>
                <w:rFonts w:eastAsia="MS Mincho"/>
                <w:sz w:val="26"/>
                <w:szCs w:val="26"/>
              </w:rPr>
              <w:t>= 2n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NO2</w:t>
            </w:r>
            <w:r w:rsidRPr="003653FD">
              <w:rPr>
                <w:rFonts w:eastAsia="MS Mincho"/>
                <w:sz w:val="26"/>
                <w:szCs w:val="26"/>
              </w:rPr>
              <w:t xml:space="preserve"> + 4n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NO</w:t>
            </w:r>
            <w:r w:rsidRPr="003653FD">
              <w:rPr>
                <w:rFonts w:eastAsia="MS Mincho"/>
                <w:sz w:val="26"/>
                <w:szCs w:val="26"/>
              </w:rPr>
              <w:t xml:space="preserve">= 50.1,38.0,63/63=0,69 </w:t>
            </w:r>
          </w:p>
          <w:p w14:paraId="0A4B7D3F" w14:textId="77777777" w:rsidR="00980FE0" w:rsidRPr="003653FD" w:rsidRDefault="00980FE0" w:rsidP="00040525">
            <w:pPr>
              <w:pStyle w:val="ListParagraph"/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Giải được n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NO2</w:t>
            </w:r>
            <w:r w:rsidRPr="003653FD">
              <w:rPr>
                <w:rFonts w:eastAsia="MS Mincho"/>
                <w:sz w:val="26"/>
                <w:szCs w:val="26"/>
              </w:rPr>
              <w:t xml:space="preserve"> = 0,2 ;  n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NO</w:t>
            </w:r>
            <w:r w:rsidRPr="003653FD">
              <w:rPr>
                <w:rFonts w:eastAsia="MS Mincho"/>
                <w:sz w:val="26"/>
                <w:szCs w:val="26"/>
              </w:rPr>
              <w:t>= 0,0725</w:t>
            </w:r>
          </w:p>
        </w:tc>
        <w:tc>
          <w:tcPr>
            <w:tcW w:w="1135" w:type="dxa"/>
          </w:tcPr>
          <w:p w14:paraId="0D108ABE" w14:textId="77777777" w:rsidR="00980FE0" w:rsidRPr="003653FD" w:rsidRDefault="00980FE0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4EA75EFC" w14:textId="04002FC1" w:rsidR="007656D5" w:rsidRPr="003653FD" w:rsidRDefault="007656D5" w:rsidP="00C62696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</w:t>
            </w:r>
            <w:r w:rsidR="00C62696">
              <w:rPr>
                <w:sz w:val="26"/>
                <w:szCs w:val="26"/>
              </w:rPr>
              <w:t>25</w:t>
            </w:r>
          </w:p>
        </w:tc>
      </w:tr>
      <w:tr w:rsidR="00980FE0" w:rsidRPr="003653FD" w14:paraId="3832DF9A" w14:textId="77777777" w:rsidTr="00937AF8">
        <w:tc>
          <w:tcPr>
            <w:tcW w:w="990" w:type="dxa"/>
          </w:tcPr>
          <w:p w14:paraId="7228AF51" w14:textId="77777777" w:rsidR="00980FE0" w:rsidRPr="003653FD" w:rsidRDefault="00980FE0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629" w:type="dxa"/>
          </w:tcPr>
          <w:p w14:paraId="0FCC3A13" w14:textId="77777777" w:rsidR="00980FE0" w:rsidRPr="003653FD" w:rsidRDefault="00980FE0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113F3AA" w14:textId="77777777" w:rsidR="00937AF8" w:rsidRPr="003653FD" w:rsidRDefault="00937AF8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5F1AE18" w14:textId="77777777" w:rsidR="00937AF8" w:rsidRPr="003653FD" w:rsidRDefault="00937AF8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DDAB0B6" w14:textId="13B0A663" w:rsidR="00937AF8" w:rsidRPr="003653FD" w:rsidRDefault="00937AF8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69B9FA60" w14:textId="77777777" w:rsidR="00980FE0" w:rsidRPr="003653FD" w:rsidRDefault="00980FE0" w:rsidP="00040525">
            <w:pPr>
              <w:pStyle w:val="ListParagraph"/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Áp dụng định luật bảo toàn electron:</w:t>
            </w:r>
          </w:p>
          <w:p w14:paraId="1EC720ED" w14:textId="77777777" w:rsidR="00980FE0" w:rsidRPr="003653FD" w:rsidRDefault="00980FE0" w:rsidP="00040525">
            <w:pPr>
              <w:pStyle w:val="ListParagraph"/>
              <w:spacing w:line="312" w:lineRule="auto"/>
              <w:ind w:left="60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n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Fe phản ứng</w:t>
            </w:r>
            <w:r w:rsidRPr="003653FD">
              <w:rPr>
                <w:rFonts w:eastAsia="MS Mincho"/>
                <w:sz w:val="26"/>
                <w:szCs w:val="26"/>
              </w:rPr>
              <w:t xml:space="preserve"> = </w:t>
            </w:r>
            <w:r w:rsidR="007656D5" w:rsidRPr="003653FD">
              <w:rPr>
                <w:rFonts w:eastAsia="MS Mincho"/>
                <w:sz w:val="26"/>
                <w:szCs w:val="26"/>
              </w:rPr>
              <w:t>(</w:t>
            </w:r>
            <w:r w:rsidRPr="003653FD">
              <w:rPr>
                <w:rFonts w:eastAsia="MS Mincho"/>
                <w:sz w:val="26"/>
                <w:szCs w:val="26"/>
              </w:rPr>
              <w:t>0,2.1+0,0725.3</w:t>
            </w:r>
            <w:r w:rsidR="007656D5" w:rsidRPr="003653FD">
              <w:rPr>
                <w:rFonts w:eastAsia="MS Mincho"/>
                <w:sz w:val="26"/>
                <w:szCs w:val="26"/>
              </w:rPr>
              <w:t>)/2</w:t>
            </w:r>
            <w:r w:rsidRPr="003653FD">
              <w:rPr>
                <w:rFonts w:eastAsia="MS Mincho"/>
                <w:sz w:val="26"/>
                <w:szCs w:val="26"/>
              </w:rPr>
              <w:t>=0,</w:t>
            </w:r>
            <w:r w:rsidR="007656D5" w:rsidRPr="003653FD">
              <w:rPr>
                <w:rFonts w:eastAsia="MS Mincho"/>
                <w:sz w:val="26"/>
                <w:szCs w:val="26"/>
              </w:rPr>
              <w:t>20875</w:t>
            </w:r>
            <w:r w:rsidRPr="003653FD">
              <w:rPr>
                <w:rFonts w:eastAsia="MS Mincho"/>
                <w:sz w:val="26"/>
                <w:szCs w:val="26"/>
              </w:rPr>
              <w:t xml:space="preserve"> mol</w:t>
            </w:r>
            <w:r w:rsidR="007656D5" w:rsidRPr="003653FD">
              <w:rPr>
                <w:rFonts w:eastAsia="MS Mincho"/>
                <w:sz w:val="26"/>
                <w:szCs w:val="26"/>
              </w:rPr>
              <w:t xml:space="preserve"> </w:t>
            </w:r>
            <w:r w:rsidR="007656D5" w:rsidRPr="003653FD">
              <w:rPr>
                <w:rFonts w:eastAsia="MS Mincho"/>
                <w:sz w:val="26"/>
                <w:szCs w:val="26"/>
              </w:rPr>
              <w:sym w:font="Wingdings" w:char="F0E0"/>
            </w:r>
            <w:r w:rsidR="007656D5" w:rsidRPr="003653FD">
              <w:rPr>
                <w:rFonts w:eastAsia="MS Mincho"/>
                <w:sz w:val="26"/>
                <w:szCs w:val="26"/>
              </w:rPr>
              <w:t xml:space="preserve"> m</w:t>
            </w:r>
            <w:r w:rsidR="007656D5" w:rsidRPr="003653FD">
              <w:rPr>
                <w:rFonts w:eastAsia="MS Mincho"/>
                <w:sz w:val="26"/>
                <w:szCs w:val="26"/>
                <w:vertAlign w:val="subscript"/>
              </w:rPr>
              <w:t>Fe phản ứng</w:t>
            </w:r>
            <w:r w:rsidR="007656D5" w:rsidRPr="003653FD">
              <w:rPr>
                <w:rFonts w:eastAsia="MS Mincho"/>
                <w:sz w:val="26"/>
                <w:szCs w:val="26"/>
              </w:rPr>
              <w:t xml:space="preserve"> = 11,69 (gam)</w:t>
            </w:r>
          </w:p>
          <w:p w14:paraId="5846D4BA" w14:textId="77777777" w:rsidR="007656D5" w:rsidRPr="003653FD" w:rsidRDefault="007656D5" w:rsidP="00040525">
            <w:pPr>
              <w:pStyle w:val="ListParagraph"/>
              <w:numPr>
                <w:ilvl w:val="0"/>
                <w:numId w:val="8"/>
              </w:num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a= 46,76 gam</w:t>
            </w:r>
          </w:p>
          <w:p w14:paraId="305BB8FD" w14:textId="77777777" w:rsidR="007656D5" w:rsidRPr="003653FD" w:rsidRDefault="007656D5" w:rsidP="00040525">
            <w:pPr>
              <w:pStyle w:val="ListParagraph"/>
              <w:numPr>
                <w:ilvl w:val="0"/>
                <w:numId w:val="8"/>
              </w:numPr>
              <w:spacing w:line="312" w:lineRule="auto"/>
              <w:rPr>
                <w:rFonts w:eastAsia="MS Mincho"/>
                <w:sz w:val="26"/>
                <w:szCs w:val="26"/>
              </w:rPr>
            </w:pPr>
            <w:r w:rsidRPr="003653FD">
              <w:rPr>
                <w:rFonts w:eastAsia="MS Mincho"/>
                <w:sz w:val="26"/>
                <w:szCs w:val="26"/>
              </w:rPr>
              <w:t>Khối lượng muối Fe(NO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3</w:t>
            </w:r>
            <w:r w:rsidRPr="003653FD">
              <w:rPr>
                <w:rFonts w:eastAsia="MS Mincho"/>
                <w:sz w:val="26"/>
                <w:szCs w:val="26"/>
              </w:rPr>
              <w:t>)</w:t>
            </w:r>
            <w:r w:rsidRPr="003653FD">
              <w:rPr>
                <w:rFonts w:eastAsia="MS Mincho"/>
                <w:sz w:val="26"/>
                <w:szCs w:val="26"/>
                <w:vertAlign w:val="subscript"/>
              </w:rPr>
              <w:t>2</w:t>
            </w:r>
            <w:r w:rsidRPr="003653FD">
              <w:rPr>
                <w:rFonts w:eastAsia="MS Mincho"/>
                <w:sz w:val="26"/>
                <w:szCs w:val="26"/>
              </w:rPr>
              <w:t xml:space="preserve"> trong dung dịch B là 0,20875.180=37,575 gam</w:t>
            </w:r>
          </w:p>
        </w:tc>
        <w:tc>
          <w:tcPr>
            <w:tcW w:w="1135" w:type="dxa"/>
          </w:tcPr>
          <w:p w14:paraId="49D49E72" w14:textId="77777777" w:rsidR="00980FE0" w:rsidRPr="003653FD" w:rsidRDefault="00980FE0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CCF61C3" w14:textId="77777777" w:rsidR="007656D5" w:rsidRDefault="007656D5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6A3FB5EC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AE67AB0" w14:textId="2473F415" w:rsidR="007656D5" w:rsidRDefault="007656D5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</w:t>
            </w:r>
            <w:r w:rsidR="00C62696">
              <w:rPr>
                <w:sz w:val="26"/>
                <w:szCs w:val="26"/>
              </w:rPr>
              <w:t>1</w:t>
            </w:r>
            <w:r w:rsidRPr="003653FD">
              <w:rPr>
                <w:sz w:val="26"/>
                <w:szCs w:val="26"/>
              </w:rPr>
              <w:t>5</w:t>
            </w:r>
          </w:p>
          <w:p w14:paraId="0F678CD8" w14:textId="77777777" w:rsidR="00C62696" w:rsidRDefault="00C62696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36FD8DBA" w14:textId="12CA8FB6" w:rsidR="007656D5" w:rsidRPr="003653FD" w:rsidRDefault="00C62696" w:rsidP="00C62696">
            <w:pPr>
              <w:spacing w:line="312" w:lineRule="auto"/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0,1</w:t>
            </w:r>
          </w:p>
        </w:tc>
      </w:tr>
      <w:tr w:rsidR="00646411" w:rsidRPr="003653FD" w14:paraId="7612E111" w14:textId="77777777" w:rsidTr="00937AF8">
        <w:tc>
          <w:tcPr>
            <w:tcW w:w="990" w:type="dxa"/>
          </w:tcPr>
          <w:p w14:paraId="12B8F848" w14:textId="77777777" w:rsidR="00646411" w:rsidRPr="003653FD" w:rsidRDefault="00646411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8</w:t>
            </w:r>
          </w:p>
          <w:p w14:paraId="5D1993C2" w14:textId="77777777" w:rsidR="00646411" w:rsidRPr="003653FD" w:rsidRDefault="00646411" w:rsidP="00040525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1 điểm</w:t>
            </w:r>
          </w:p>
        </w:tc>
        <w:tc>
          <w:tcPr>
            <w:tcW w:w="629" w:type="dxa"/>
          </w:tcPr>
          <w:p w14:paraId="39465CC2" w14:textId="77777777" w:rsidR="00646411" w:rsidRPr="003653FD" w:rsidRDefault="00646411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5B614BCD" w14:textId="77777777" w:rsidR="00040525" w:rsidRPr="003653FD" w:rsidRDefault="00040525" w:rsidP="005A29FE">
            <w:pPr>
              <w:spacing w:line="312" w:lineRule="auto"/>
              <w:ind w:right="17"/>
              <w:jc w:val="both"/>
              <w:rPr>
                <w:sz w:val="26"/>
                <w:szCs w:val="26"/>
                <w:lang w:val="pt-BR"/>
              </w:rPr>
            </w:pPr>
            <w:r w:rsidRPr="003653FD">
              <w:rPr>
                <w:sz w:val="26"/>
                <w:szCs w:val="26"/>
                <w:lang w:val="pt-BR"/>
              </w:rPr>
              <w:t>Bảng dưới đây cho biết giá trị pH của một số dung dịch các chất: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352"/>
              <w:gridCol w:w="1268"/>
              <w:gridCol w:w="1245"/>
              <w:gridCol w:w="1285"/>
              <w:gridCol w:w="1249"/>
              <w:gridCol w:w="1241"/>
            </w:tblGrid>
            <w:tr w:rsidR="00040525" w:rsidRPr="003653FD" w14:paraId="10BFED19" w14:textId="77777777" w:rsidTr="00937AF8">
              <w:trPr>
                <w:jc w:val="center"/>
              </w:trPr>
              <w:tc>
                <w:tcPr>
                  <w:tcW w:w="1548" w:type="dxa"/>
                </w:tcPr>
                <w:p w14:paraId="3EA5E2B2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Dung dịch </w:t>
                  </w:r>
                </w:p>
              </w:tc>
              <w:tc>
                <w:tcPr>
                  <w:tcW w:w="1548" w:type="dxa"/>
                </w:tcPr>
                <w:p w14:paraId="7CF69DBA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  A</w:t>
                  </w:r>
                </w:p>
              </w:tc>
              <w:tc>
                <w:tcPr>
                  <w:tcW w:w="1548" w:type="dxa"/>
                </w:tcPr>
                <w:p w14:paraId="1C0DEB53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B</w:t>
                  </w:r>
                </w:p>
              </w:tc>
              <w:tc>
                <w:tcPr>
                  <w:tcW w:w="1548" w:type="dxa"/>
                </w:tcPr>
                <w:p w14:paraId="5D098147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  C</w:t>
                  </w:r>
                </w:p>
              </w:tc>
              <w:tc>
                <w:tcPr>
                  <w:tcW w:w="1549" w:type="dxa"/>
                </w:tcPr>
                <w:p w14:paraId="50B16E7D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 D</w:t>
                  </w:r>
                </w:p>
              </w:tc>
              <w:tc>
                <w:tcPr>
                  <w:tcW w:w="1549" w:type="dxa"/>
                </w:tcPr>
                <w:p w14:paraId="41E88841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 E</w:t>
                  </w:r>
                </w:p>
              </w:tc>
            </w:tr>
            <w:tr w:rsidR="00040525" w:rsidRPr="003653FD" w14:paraId="4E11438B" w14:textId="77777777" w:rsidTr="00937AF8">
              <w:trPr>
                <w:jc w:val="center"/>
              </w:trPr>
              <w:tc>
                <w:tcPr>
                  <w:tcW w:w="1548" w:type="dxa"/>
                </w:tcPr>
                <w:p w14:paraId="2DF79680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pH</w:t>
                  </w:r>
                </w:p>
              </w:tc>
              <w:tc>
                <w:tcPr>
                  <w:tcW w:w="1548" w:type="dxa"/>
                </w:tcPr>
                <w:p w14:paraId="0E556BBE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 10</w:t>
                  </w:r>
                </w:p>
              </w:tc>
              <w:tc>
                <w:tcPr>
                  <w:tcW w:w="1548" w:type="dxa"/>
                </w:tcPr>
                <w:p w14:paraId="7E13172F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 3</w:t>
                  </w:r>
                </w:p>
              </w:tc>
              <w:tc>
                <w:tcPr>
                  <w:tcW w:w="1548" w:type="dxa"/>
                </w:tcPr>
                <w:p w14:paraId="3D6D6AFF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2,1</w:t>
                  </w:r>
                </w:p>
              </w:tc>
              <w:tc>
                <w:tcPr>
                  <w:tcW w:w="1549" w:type="dxa"/>
                </w:tcPr>
                <w:p w14:paraId="29AE9B78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 7</w:t>
                  </w:r>
                </w:p>
              </w:tc>
              <w:tc>
                <w:tcPr>
                  <w:tcW w:w="1549" w:type="dxa"/>
                </w:tcPr>
                <w:p w14:paraId="2A8F147A" w14:textId="77777777" w:rsidR="00040525" w:rsidRPr="003653FD" w:rsidRDefault="00040525" w:rsidP="005A29FE">
                  <w:pPr>
                    <w:spacing w:after="0" w:line="312" w:lineRule="auto"/>
                    <w:ind w:right="17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3653FD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      8</w:t>
                  </w:r>
                </w:p>
              </w:tc>
            </w:tr>
          </w:tbl>
          <w:p w14:paraId="07590052" w14:textId="77777777" w:rsidR="00040525" w:rsidRPr="003653FD" w:rsidRDefault="00040525" w:rsidP="005A29FE">
            <w:pPr>
              <w:spacing w:line="312" w:lineRule="auto"/>
              <w:ind w:right="17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Hãy dự đoán ( có giải thích )</w:t>
            </w:r>
          </w:p>
          <w:p w14:paraId="7C6DEE93" w14:textId="77777777" w:rsidR="00040525" w:rsidRPr="003653FD" w:rsidRDefault="00040525" w:rsidP="005A29FE">
            <w:pPr>
              <w:spacing w:line="312" w:lineRule="auto"/>
              <w:ind w:right="17"/>
              <w:jc w:val="both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a.Dung dịch nào có thể là dịch vị dạ dày?( Dịch vị dạ dày có nồng độ axit clohiđric khoảng 0,008 mol/lít ): C ( theo công thức tính)</w:t>
            </w:r>
          </w:p>
          <w:p w14:paraId="206684BA" w14:textId="77777777" w:rsidR="00040525" w:rsidRPr="003653FD" w:rsidRDefault="00040525" w:rsidP="005A29FE">
            <w:pPr>
              <w:spacing w:line="312" w:lineRule="auto"/>
              <w:ind w:right="17"/>
              <w:jc w:val="both"/>
              <w:rPr>
                <w:sz w:val="26"/>
                <w:szCs w:val="26"/>
                <w:lang w:val="pt-BR"/>
              </w:rPr>
            </w:pPr>
            <w:r w:rsidRPr="003653FD">
              <w:rPr>
                <w:sz w:val="26"/>
                <w:szCs w:val="26"/>
                <w:lang w:val="pt-BR"/>
              </w:rPr>
              <w:t>b.Dung dịch nào có thể là nước vôi trong: A ( Kiềm</w:t>
            </w:r>
          </w:p>
          <w:p w14:paraId="17FE88D9" w14:textId="77777777" w:rsidR="00040525" w:rsidRPr="003653FD" w:rsidRDefault="00040525" w:rsidP="005A29FE">
            <w:pPr>
              <w:spacing w:line="312" w:lineRule="auto"/>
              <w:ind w:right="17"/>
              <w:jc w:val="both"/>
              <w:rPr>
                <w:sz w:val="26"/>
                <w:szCs w:val="26"/>
                <w:lang w:val="pt-BR"/>
              </w:rPr>
            </w:pPr>
            <w:r w:rsidRPr="003653FD">
              <w:rPr>
                <w:sz w:val="26"/>
                <w:szCs w:val="26"/>
                <w:lang w:val="pt-BR"/>
              </w:rPr>
              <w:t xml:space="preserve"> c.Dung dịch nào có thể là dung dịch muối ăn: D ( trung tính)</w:t>
            </w:r>
          </w:p>
          <w:p w14:paraId="1AD4A5EE" w14:textId="77777777" w:rsidR="00040525" w:rsidRPr="003653FD" w:rsidRDefault="00040525" w:rsidP="005A29FE">
            <w:pPr>
              <w:spacing w:line="312" w:lineRule="auto"/>
              <w:ind w:right="17"/>
              <w:jc w:val="both"/>
              <w:rPr>
                <w:sz w:val="26"/>
                <w:szCs w:val="26"/>
                <w:lang w:val="pt-BR"/>
              </w:rPr>
            </w:pPr>
            <w:r w:rsidRPr="003653FD">
              <w:rPr>
                <w:sz w:val="26"/>
                <w:szCs w:val="26"/>
                <w:lang w:val="pt-BR"/>
              </w:rPr>
              <w:t>d.Dung dịch nào có thể là giấm, nước cam ép : B ( môi trường axit)</w:t>
            </w:r>
          </w:p>
          <w:p w14:paraId="6AEE5EAB" w14:textId="77777777" w:rsidR="00040525" w:rsidRPr="003653FD" w:rsidRDefault="00040525" w:rsidP="005A29FE">
            <w:pPr>
              <w:spacing w:line="312" w:lineRule="auto"/>
              <w:ind w:right="17"/>
              <w:jc w:val="both"/>
              <w:rPr>
                <w:sz w:val="26"/>
                <w:szCs w:val="26"/>
                <w:lang w:val="pt-BR"/>
              </w:rPr>
            </w:pPr>
            <w:r w:rsidRPr="003653FD">
              <w:rPr>
                <w:sz w:val="26"/>
                <w:szCs w:val="26"/>
                <w:lang w:val="pt-BR"/>
              </w:rPr>
              <w:t>e.Dung dịch nào có thể là nước biển, biết nước biển làm quỳ tím chuyển xanh : E (</w:t>
            </w:r>
            <w:r w:rsidR="005A29FE" w:rsidRPr="003653FD">
              <w:rPr>
                <w:sz w:val="26"/>
                <w:szCs w:val="26"/>
                <w:lang w:val="pt-BR"/>
              </w:rPr>
              <w:t xml:space="preserve"> môi trường baz</w:t>
            </w:r>
            <w:r w:rsidR="005A29FE" w:rsidRPr="003653FD">
              <w:rPr>
                <w:color w:val="FF0000"/>
                <w:sz w:val="26"/>
                <w:szCs w:val="26"/>
                <w:lang w:val="pt-BR"/>
              </w:rPr>
              <w:t>o</w:t>
            </w:r>
            <w:r w:rsidR="005A29FE" w:rsidRPr="003653FD">
              <w:rPr>
                <w:sz w:val="26"/>
                <w:szCs w:val="26"/>
                <w:lang w:val="pt-BR"/>
              </w:rPr>
              <w:t>)</w:t>
            </w:r>
          </w:p>
          <w:p w14:paraId="55B2C3B3" w14:textId="77777777" w:rsidR="00040525" w:rsidRPr="003653FD" w:rsidRDefault="00040525" w:rsidP="005A29FE">
            <w:pPr>
              <w:spacing w:line="312" w:lineRule="auto"/>
              <w:ind w:right="17"/>
              <w:jc w:val="both"/>
              <w:rPr>
                <w:sz w:val="26"/>
                <w:szCs w:val="26"/>
                <w:lang w:val="pt-BR"/>
              </w:rPr>
            </w:pPr>
            <w:r w:rsidRPr="003653FD">
              <w:rPr>
                <w:sz w:val="26"/>
                <w:szCs w:val="26"/>
                <w:lang w:val="pt-BR"/>
              </w:rPr>
              <w:t>g.Hãy cho biết dung dịch nào có thể hoà tan được viên canxinol (có thành phần gồm CaCO</w:t>
            </w:r>
            <w:r w:rsidRPr="003653FD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3653FD">
              <w:rPr>
                <w:sz w:val="26"/>
                <w:szCs w:val="26"/>
                <w:lang w:val="pt-BR"/>
              </w:rPr>
              <w:t>, CaF</w:t>
            </w:r>
            <w:r w:rsidRPr="003653FD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3653FD">
              <w:rPr>
                <w:sz w:val="26"/>
                <w:szCs w:val="26"/>
                <w:lang w:val="pt-BR"/>
              </w:rPr>
              <w:t xml:space="preserve"> , CaHPO</w:t>
            </w:r>
            <w:r w:rsidRPr="003653FD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3653FD">
              <w:rPr>
                <w:sz w:val="26"/>
                <w:szCs w:val="26"/>
                <w:lang w:val="pt-BR"/>
              </w:rPr>
              <w:t xml:space="preserve"> , Mg(OH)</w:t>
            </w:r>
            <w:r w:rsidRPr="003653FD">
              <w:rPr>
                <w:sz w:val="26"/>
                <w:szCs w:val="26"/>
                <w:vertAlign w:val="subscript"/>
                <w:lang w:val="pt-BR"/>
              </w:rPr>
              <w:t>2</w:t>
            </w:r>
            <w:r w:rsidR="005A29FE" w:rsidRPr="003653FD">
              <w:rPr>
                <w:sz w:val="26"/>
                <w:szCs w:val="26"/>
                <w:lang w:val="pt-BR"/>
              </w:rPr>
              <w:t>…): dung dịch có tính axit: B; C</w:t>
            </w:r>
          </w:p>
          <w:p w14:paraId="460A945A" w14:textId="1536E410" w:rsidR="00B95BD7" w:rsidRPr="004647A4" w:rsidRDefault="00B95BD7" w:rsidP="004647A4">
            <w:pPr>
              <w:spacing w:line="312" w:lineRule="auto"/>
              <w:ind w:right="107"/>
              <w:jc w:val="both"/>
              <w:rPr>
                <w:rFonts w:eastAsia="MS Mincho"/>
                <w:b/>
                <w:bCs/>
                <w:i/>
                <w:sz w:val="26"/>
                <w:szCs w:val="26"/>
                <w:lang w:val="vi-VN"/>
              </w:rPr>
            </w:pPr>
            <w:r w:rsidRPr="004647A4">
              <w:rPr>
                <w:rFonts w:eastAsia="MS Mincho"/>
                <w:b/>
                <w:bCs/>
                <w:i/>
                <w:color w:val="000000" w:themeColor="text1"/>
                <w:sz w:val="26"/>
                <w:szCs w:val="26"/>
                <w:lang w:val="vi-VN"/>
              </w:rPr>
              <w:t xml:space="preserve">Nếu hs chỉ dự đoán mà không giải thích thì đạt </w:t>
            </w:r>
            <w:r w:rsidR="004647A4" w:rsidRPr="004647A4">
              <w:rPr>
                <w:rFonts w:eastAsia="MS Mincho"/>
                <w:b/>
                <w:bCs/>
                <w:i/>
                <w:color w:val="000000" w:themeColor="text1"/>
                <w:sz w:val="26"/>
                <w:szCs w:val="26"/>
              </w:rPr>
              <w:t xml:space="preserve">0,1 </w:t>
            </w:r>
            <w:r w:rsidRPr="004647A4">
              <w:rPr>
                <w:rFonts w:eastAsia="MS Mincho"/>
                <w:b/>
                <w:bCs/>
                <w:i/>
                <w:color w:val="000000" w:themeColor="text1"/>
                <w:sz w:val="26"/>
                <w:szCs w:val="26"/>
                <w:lang w:val="vi-VN"/>
              </w:rPr>
              <w:t>điểm mỗi phần?</w:t>
            </w:r>
          </w:p>
        </w:tc>
        <w:tc>
          <w:tcPr>
            <w:tcW w:w="1135" w:type="dxa"/>
          </w:tcPr>
          <w:p w14:paraId="1EEA10DF" w14:textId="77777777" w:rsidR="00646411" w:rsidRPr="003653FD" w:rsidRDefault="00646411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1495FC21" w14:textId="77777777" w:rsidR="005A29FE" w:rsidRPr="003653FD" w:rsidRDefault="005A29FE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58F62B8B" w14:textId="77777777" w:rsidR="005A29FE" w:rsidRPr="003653FD" w:rsidRDefault="005A29FE" w:rsidP="00040525">
            <w:pPr>
              <w:spacing w:line="312" w:lineRule="auto"/>
              <w:rPr>
                <w:sz w:val="26"/>
                <w:szCs w:val="26"/>
              </w:rPr>
            </w:pPr>
          </w:p>
          <w:p w14:paraId="7FF7FA3A" w14:textId="77777777" w:rsidR="00C62696" w:rsidRDefault="005A29FE" w:rsidP="005A29FE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 xml:space="preserve">Mỗi dự đoán </w:t>
            </w:r>
            <w:r w:rsidR="00C62696">
              <w:rPr>
                <w:sz w:val="26"/>
                <w:szCs w:val="26"/>
              </w:rPr>
              <w:t>a,b,c,d</w:t>
            </w:r>
          </w:p>
          <w:p w14:paraId="76F15E1E" w14:textId="77777777" w:rsidR="005A29FE" w:rsidRPr="003653FD" w:rsidRDefault="005A29FE" w:rsidP="005A29FE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đạt 0,18 điểm</w:t>
            </w:r>
          </w:p>
          <w:p w14:paraId="24B490F2" w14:textId="77777777" w:rsidR="005A29FE" w:rsidRPr="003653FD" w:rsidRDefault="005A29FE" w:rsidP="005A29FE">
            <w:pPr>
              <w:spacing w:line="312" w:lineRule="auto"/>
              <w:rPr>
                <w:sz w:val="26"/>
                <w:szCs w:val="26"/>
              </w:rPr>
            </w:pPr>
          </w:p>
          <w:p w14:paraId="3E296B0E" w14:textId="77777777" w:rsidR="005A29FE" w:rsidRPr="003653FD" w:rsidRDefault="005A29FE" w:rsidP="005A29FE">
            <w:pPr>
              <w:spacing w:line="312" w:lineRule="auto"/>
              <w:rPr>
                <w:sz w:val="26"/>
                <w:szCs w:val="26"/>
              </w:rPr>
            </w:pPr>
          </w:p>
          <w:p w14:paraId="55FCDB71" w14:textId="77777777" w:rsidR="005A29FE" w:rsidRDefault="005A29FE" w:rsidP="005A29FE">
            <w:pPr>
              <w:spacing w:line="312" w:lineRule="auto"/>
              <w:rPr>
                <w:sz w:val="26"/>
                <w:szCs w:val="26"/>
              </w:rPr>
            </w:pPr>
          </w:p>
          <w:p w14:paraId="26FD4D97" w14:textId="5E96550C" w:rsidR="004647A4" w:rsidRPr="003653FD" w:rsidRDefault="004647A4" w:rsidP="005A29FE">
            <w:pPr>
              <w:spacing w:line="312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hần g</w:t>
            </w:r>
          </w:p>
          <w:p w14:paraId="607B5258" w14:textId="77777777" w:rsidR="005A29FE" w:rsidRPr="003653FD" w:rsidRDefault="005A29FE" w:rsidP="005A29FE">
            <w:pPr>
              <w:spacing w:line="312" w:lineRule="auto"/>
              <w:rPr>
                <w:sz w:val="26"/>
                <w:szCs w:val="26"/>
              </w:rPr>
            </w:pPr>
            <w:r w:rsidRPr="003653FD">
              <w:rPr>
                <w:sz w:val="26"/>
                <w:szCs w:val="26"/>
              </w:rPr>
              <w:t>0,1</w:t>
            </w:r>
          </w:p>
        </w:tc>
      </w:tr>
      <w:tr w:rsidR="004647A4" w:rsidRPr="003653FD" w14:paraId="1BD99EB5" w14:textId="77777777" w:rsidTr="00937AF8">
        <w:tc>
          <w:tcPr>
            <w:tcW w:w="990" w:type="dxa"/>
          </w:tcPr>
          <w:p w14:paraId="5FEE3168" w14:textId="17A5CBC4" w:rsidR="004647A4" w:rsidRPr="003653FD" w:rsidRDefault="004647A4" w:rsidP="00040525">
            <w:pPr>
              <w:spacing w:line="312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ú ý:</w:t>
            </w:r>
          </w:p>
        </w:tc>
        <w:tc>
          <w:tcPr>
            <w:tcW w:w="629" w:type="dxa"/>
          </w:tcPr>
          <w:p w14:paraId="4FEA4CE1" w14:textId="77777777" w:rsidR="004647A4" w:rsidRPr="003653FD" w:rsidRDefault="004647A4" w:rsidP="00040525">
            <w:pPr>
              <w:spacing w:line="312" w:lineRule="auto"/>
              <w:rPr>
                <w:sz w:val="26"/>
                <w:szCs w:val="26"/>
              </w:rPr>
            </w:pPr>
          </w:p>
        </w:tc>
        <w:tc>
          <w:tcPr>
            <w:tcW w:w="7866" w:type="dxa"/>
            <w:shd w:val="clear" w:color="auto" w:fill="auto"/>
          </w:tcPr>
          <w:p w14:paraId="6A94355E" w14:textId="5226054A" w:rsidR="004647A4" w:rsidRPr="004647A4" w:rsidRDefault="004647A4" w:rsidP="004647A4">
            <w:pPr>
              <w:spacing w:line="312" w:lineRule="auto"/>
              <w:ind w:right="17"/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4647A4">
              <w:rPr>
                <w:b/>
                <w:i/>
                <w:sz w:val="26"/>
                <w:szCs w:val="26"/>
                <w:lang w:val="pt-BR"/>
              </w:rPr>
              <w:t>Các bài toán học sinh giải cách khác nhưng vẫn đúng yêu cầu đề bài thì đạt điểm tối đa</w:t>
            </w:r>
          </w:p>
        </w:tc>
        <w:tc>
          <w:tcPr>
            <w:tcW w:w="1135" w:type="dxa"/>
          </w:tcPr>
          <w:p w14:paraId="52D04AFD" w14:textId="77777777" w:rsidR="004647A4" w:rsidRPr="003653FD" w:rsidRDefault="004647A4" w:rsidP="00040525">
            <w:pPr>
              <w:spacing w:line="312" w:lineRule="auto"/>
              <w:rPr>
                <w:sz w:val="26"/>
                <w:szCs w:val="26"/>
              </w:rPr>
            </w:pPr>
          </w:p>
        </w:tc>
      </w:tr>
    </w:tbl>
    <w:p w14:paraId="421CE420" w14:textId="77777777" w:rsidR="002D27E8" w:rsidRDefault="002D27E8"/>
    <w:sectPr w:rsidR="002D27E8" w:rsidSect="0001735C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/>
      <w:pgMar w:top="540" w:right="990" w:bottom="810" w:left="1080" w:header="426" w:footer="31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711F746" w14:textId="77777777" w:rsidR="00117AF1" w:rsidRDefault="00117AF1" w:rsidP="00AA0E38">
      <w:pPr>
        <w:spacing w:after="0" w:line="240" w:lineRule="auto"/>
      </w:pPr>
      <w:r>
        <w:separator/>
      </w:r>
    </w:p>
  </w:endnote>
  <w:endnote w:type="continuationSeparator" w:id="0">
    <w:p w14:paraId="2FE3D5EB" w14:textId="77777777" w:rsidR="00117AF1" w:rsidRDefault="00117AF1" w:rsidP="00AA0E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.VnBodoni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0F67E46" w14:textId="77777777" w:rsidR="001F48FA" w:rsidRDefault="001F48F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1F6434" w14:textId="30C03563" w:rsidR="00AA0E38" w:rsidRPr="00B46074" w:rsidRDefault="00AA0E38" w:rsidP="00AA0E38">
    <w:pPr>
      <w:pStyle w:val="Footer"/>
      <w:pBdr>
        <w:top w:val="thinThickSmallGap" w:sz="24" w:space="0" w:color="823B0B"/>
      </w:pBdr>
      <w:tabs>
        <w:tab w:val="clear" w:pos="9360"/>
        <w:tab w:val="right" w:pos="10489"/>
      </w:tabs>
      <w:rPr>
        <w:rFonts w:ascii="Times New Roman" w:hAnsi="Times New Roman"/>
        <w:sz w:val="24"/>
        <w:szCs w:val="24"/>
      </w:rPr>
    </w:pPr>
    <w:r w:rsidRPr="00B46074">
      <w:rPr>
        <w:rFonts w:ascii="Times New Roman" w:hAnsi="Times New Roman"/>
        <w:b/>
        <w:color w:val="00B0F0"/>
        <w:sz w:val="24"/>
        <w:szCs w:val="24"/>
        <w:lang w:val="nl-NL"/>
      </w:rPr>
      <w:t xml:space="preserve">                                 </w:t>
    </w:r>
    <w:r w:rsidR="00D9161B">
      <w:rPr>
        <w:rFonts w:ascii="Times New Roman" w:hAnsi="Times New Roman"/>
        <w:b/>
        <w:color w:val="00B0F0"/>
        <w:sz w:val="24"/>
        <w:szCs w:val="24"/>
        <w:lang w:val="nl-NL"/>
      </w:rPr>
      <w:t xml:space="preserve">                             </w:t>
    </w:r>
    <w:r w:rsidRPr="00B46074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B46074">
      <w:rPr>
        <w:rFonts w:ascii="Times New Roman" w:hAnsi="Times New Roman"/>
        <w:b/>
        <w:color w:val="FF0000"/>
        <w:sz w:val="24"/>
        <w:szCs w:val="24"/>
        <w:lang w:val="nl-NL"/>
      </w:rPr>
      <w:t xml:space="preserve"/>
    </w:r>
    <w:r w:rsidRPr="00B46074">
      <w:rPr>
        <w:rFonts w:ascii="Times New Roman" w:eastAsia="Times New Roman" w:hAnsi="Times New Roman"/>
        <w:sz w:val="24"/>
        <w:szCs w:val="24"/>
      </w:rPr>
      <w:tab/>
    </w:r>
    <w:r>
      <w:rPr>
        <w:rFonts w:ascii="Times New Roman" w:eastAsia="Times New Roman" w:hAnsi="Times New Roman"/>
        <w:sz w:val="24"/>
        <w:szCs w:val="24"/>
      </w:rPr>
      <w:t xml:space="preserve">     </w:t>
    </w:r>
    <w:r w:rsidRPr="00B46074">
      <w:rPr>
        <w:rFonts w:ascii="Times New Roman" w:hAnsi="Times New Roman"/>
        <w:sz w:val="24"/>
        <w:szCs w:val="24"/>
      </w:rPr>
      <w:t xml:space="preserve">Trang </w:t>
    </w:r>
    <w:r w:rsidRPr="00B46074">
      <w:rPr>
        <w:rFonts w:ascii="Times New Roman" w:hAnsi="Times New Roman"/>
        <w:sz w:val="24"/>
        <w:szCs w:val="24"/>
      </w:rPr>
      <w:fldChar w:fldCharType="begin"/>
    </w:r>
    <w:r w:rsidRPr="00B46074">
      <w:rPr>
        <w:rFonts w:ascii="Times New Roman" w:hAnsi="Times New Roman"/>
        <w:sz w:val="24"/>
        <w:szCs w:val="24"/>
      </w:rPr>
      <w:instrText xml:space="preserve"> PAGE   \* MERGEFORMAT </w:instrText>
    </w:r>
    <w:r w:rsidRPr="00B46074">
      <w:rPr>
        <w:rFonts w:ascii="Times New Roman" w:hAnsi="Times New Roman"/>
        <w:sz w:val="24"/>
        <w:szCs w:val="24"/>
      </w:rPr>
      <w:fldChar w:fldCharType="separate"/>
    </w:r>
    <w:r w:rsidR="001F48FA">
      <w:rPr>
        <w:rFonts w:ascii="Times New Roman" w:hAnsi="Times New Roman"/>
        <w:noProof/>
        <w:sz w:val="24"/>
        <w:szCs w:val="24"/>
      </w:rPr>
      <w:t>9</w:t>
    </w:r>
    <w:r w:rsidRPr="00B46074">
      <w:rPr>
        <w:rFonts w:ascii="Times New Roman" w:hAnsi="Times New Roman"/>
        <w:sz w:val="24"/>
        <w:szCs w:val="24"/>
      </w:rPr>
      <w:fldChar w:fldCharType="end"/>
    </w:r>
  </w:p>
  <w:p w14:paraId="614F9EAD" w14:textId="77777777" w:rsidR="00AA0E38" w:rsidRDefault="00AA0E3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F0737B" w14:textId="77777777" w:rsidR="001F48FA" w:rsidRDefault="001F48F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0AFB386" w14:textId="77777777" w:rsidR="00117AF1" w:rsidRDefault="00117AF1" w:rsidP="00AA0E38">
      <w:pPr>
        <w:spacing w:after="0" w:line="240" w:lineRule="auto"/>
      </w:pPr>
      <w:r>
        <w:separator/>
      </w:r>
    </w:p>
  </w:footnote>
  <w:footnote w:type="continuationSeparator" w:id="0">
    <w:p w14:paraId="5632903F" w14:textId="77777777" w:rsidR="00117AF1" w:rsidRDefault="00117AF1" w:rsidP="00AA0E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1BD748" w14:textId="77777777" w:rsidR="001F48FA" w:rsidRDefault="001F48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300E6B" w14:textId="27C3B2F0" w:rsidR="00AA0E38" w:rsidRDefault="00AA0E38" w:rsidP="00AA0E38">
    <w:pPr>
      <w:pStyle w:val="Header"/>
      <w:jc w:val="center"/>
    </w:pPr>
    <w:r w:rsidRPr="00B46074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B46074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2207B9" w14:textId="77777777" w:rsidR="001F48FA" w:rsidRDefault="001F48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A70B58"/>
    <w:multiLevelType w:val="hybridMultilevel"/>
    <w:tmpl w:val="DDDA8E36"/>
    <w:lvl w:ilvl="0" w:tplc="8D6C05E8">
      <w:start w:val="1"/>
      <w:numFmt w:val="bullet"/>
      <w:lvlText w:val=""/>
      <w:lvlJc w:val="left"/>
      <w:pPr>
        <w:ind w:left="420" w:hanging="360"/>
      </w:pPr>
      <w:rPr>
        <w:rFonts w:ascii="Wingdings" w:eastAsia="MS Mincho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" w15:restartNumberingAfterBreak="0">
    <w:nsid w:val="152430A8"/>
    <w:multiLevelType w:val="hybridMultilevel"/>
    <w:tmpl w:val="AB7063DC"/>
    <w:lvl w:ilvl="0" w:tplc="2A3469E4">
      <w:start w:val="7"/>
      <w:numFmt w:val="bullet"/>
      <w:lvlText w:val=""/>
      <w:lvlJc w:val="left"/>
      <w:pPr>
        <w:ind w:left="720" w:hanging="360"/>
      </w:pPr>
      <w:rPr>
        <w:rFonts w:ascii="Wingdings" w:eastAsia="MS Mincho" w:hAnsi="Wingdings" w:cs="Times New Roman" w:hint="default"/>
        <w:b w:val="0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AFA67A7"/>
    <w:multiLevelType w:val="hybridMultilevel"/>
    <w:tmpl w:val="6AB2A7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F35A3C"/>
    <w:multiLevelType w:val="hybridMultilevel"/>
    <w:tmpl w:val="68365142"/>
    <w:lvl w:ilvl="0" w:tplc="DCE02DA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392136D"/>
    <w:multiLevelType w:val="hybridMultilevel"/>
    <w:tmpl w:val="76669F64"/>
    <w:lvl w:ilvl="0" w:tplc="4C7A589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29C0D6B"/>
    <w:multiLevelType w:val="hybridMultilevel"/>
    <w:tmpl w:val="0E089DA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C341D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2133EEF"/>
    <w:multiLevelType w:val="hybridMultilevel"/>
    <w:tmpl w:val="0E089DA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C341D0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AC43BA9"/>
    <w:multiLevelType w:val="hybridMultilevel"/>
    <w:tmpl w:val="36104B32"/>
    <w:lvl w:ilvl="0" w:tplc="BFF815A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7AFB3EED"/>
    <w:multiLevelType w:val="hybridMultilevel"/>
    <w:tmpl w:val="68365142"/>
    <w:lvl w:ilvl="0" w:tplc="DCE02DA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2"/>
  </w:num>
  <w:num w:numId="3">
    <w:abstractNumId w:val="7"/>
  </w:num>
  <w:num w:numId="4">
    <w:abstractNumId w:val="5"/>
  </w:num>
  <w:num w:numId="5">
    <w:abstractNumId w:val="3"/>
  </w:num>
  <w:num w:numId="6">
    <w:abstractNumId w:val="8"/>
  </w:num>
  <w:num w:numId="7">
    <w:abstractNumId w:val="6"/>
  </w:num>
  <w:num w:numId="8">
    <w:abstractNumId w:val="0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8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63F7"/>
    <w:rsid w:val="000035BD"/>
    <w:rsid w:val="000130A4"/>
    <w:rsid w:val="0001735C"/>
    <w:rsid w:val="00040525"/>
    <w:rsid w:val="00117AF1"/>
    <w:rsid w:val="00165FDA"/>
    <w:rsid w:val="001F48FA"/>
    <w:rsid w:val="0020059F"/>
    <w:rsid w:val="002963F7"/>
    <w:rsid w:val="002D27E8"/>
    <w:rsid w:val="003557DD"/>
    <w:rsid w:val="00362FCC"/>
    <w:rsid w:val="003653FD"/>
    <w:rsid w:val="00447F6C"/>
    <w:rsid w:val="004647A4"/>
    <w:rsid w:val="00565EA1"/>
    <w:rsid w:val="00594008"/>
    <w:rsid w:val="005A29FE"/>
    <w:rsid w:val="005C5DF9"/>
    <w:rsid w:val="005F3308"/>
    <w:rsid w:val="005F666A"/>
    <w:rsid w:val="00632EF3"/>
    <w:rsid w:val="00646411"/>
    <w:rsid w:val="0067687F"/>
    <w:rsid w:val="00686D9F"/>
    <w:rsid w:val="006B398B"/>
    <w:rsid w:val="007369F7"/>
    <w:rsid w:val="007656D5"/>
    <w:rsid w:val="00766E13"/>
    <w:rsid w:val="00886757"/>
    <w:rsid w:val="00893A2F"/>
    <w:rsid w:val="008E33CA"/>
    <w:rsid w:val="0090522F"/>
    <w:rsid w:val="009325C0"/>
    <w:rsid w:val="00937AF8"/>
    <w:rsid w:val="00937F9A"/>
    <w:rsid w:val="00980FE0"/>
    <w:rsid w:val="00A21363"/>
    <w:rsid w:val="00A21F59"/>
    <w:rsid w:val="00AA0E38"/>
    <w:rsid w:val="00B21D42"/>
    <w:rsid w:val="00B7773B"/>
    <w:rsid w:val="00B95BD7"/>
    <w:rsid w:val="00C12657"/>
    <w:rsid w:val="00C3036A"/>
    <w:rsid w:val="00C62696"/>
    <w:rsid w:val="00CD620C"/>
    <w:rsid w:val="00D41F19"/>
    <w:rsid w:val="00D9161B"/>
    <w:rsid w:val="00E05FF5"/>
    <w:rsid w:val="00FB3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55"/>
        <o:r id="V:Rule2" type="connector" idref="#_x0000_s1056"/>
        <o:r id="V:Rule3" type="connector" idref="#_x0000_s1058"/>
        <o:r id="V:Rule4" type="connector" idref="#_x0000_s1059"/>
        <o:r id="V:Rule5" type="connector" idref="#_x0000_s1060"/>
        <o:r id="V:Rule6" type="connector" idref="#_x0000_s1061"/>
      </o:rules>
    </o:shapelayout>
  </w:shapeDefaults>
  <w:decimalSymbol w:val="."/>
  <w:listSeparator w:val=","/>
  <w14:docId w14:val="7D220EA8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963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9325C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paragraph" w:styleId="ListParagraph">
    <w:name w:val="List Paragraph"/>
    <w:basedOn w:val="Normal"/>
    <w:uiPriority w:val="34"/>
    <w:qFormat/>
    <w:rsid w:val="00937F9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62FCC"/>
    <w:rPr>
      <w:color w:val="808080"/>
    </w:rPr>
  </w:style>
  <w:style w:type="paragraph" w:styleId="BodyText">
    <w:name w:val="Body Text"/>
    <w:basedOn w:val="Normal"/>
    <w:link w:val="BodyTextChar"/>
    <w:rsid w:val="00646411"/>
    <w:pPr>
      <w:spacing w:after="0" w:line="240" w:lineRule="auto"/>
      <w:jc w:val="both"/>
    </w:pPr>
    <w:rPr>
      <w:rFonts w:ascii=".VnBodoniH" w:eastAsia="Times New Roman" w:hAnsi=".VnBodoniH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646411"/>
    <w:rPr>
      <w:rFonts w:ascii=".VnBodoniH" w:eastAsia="Times New Roman" w:hAnsi=".VnBodoniH" w:cs="Times New Roman"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AA0E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0E38"/>
  </w:style>
  <w:style w:type="paragraph" w:styleId="Footer">
    <w:name w:val="footer"/>
    <w:basedOn w:val="Normal"/>
    <w:link w:val="FooterChar"/>
    <w:uiPriority w:val="99"/>
    <w:unhideWhenUsed/>
    <w:rsid w:val="00AA0E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0E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2.bin" Type="http://schemas.openxmlformats.org/officeDocument/2006/relationships/oleObject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embeddings/oleObject6.bin" Type="http://schemas.openxmlformats.org/officeDocument/2006/relationships/oleObject"/><Relationship Id="rId18" Target="media/image6.wmf" Type="http://schemas.openxmlformats.org/officeDocument/2006/relationships/image"/><Relationship Id="rId19" Target="embeddings/oleObject7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8.bin" Type="http://schemas.openxmlformats.org/officeDocument/2006/relationships/oleObject"/><Relationship Id="rId22" Target="embeddings/oleObject9.bin" Type="http://schemas.openxmlformats.org/officeDocument/2006/relationships/oleObject"/><Relationship Id="rId23" Target="media/image8.wmf" Type="http://schemas.openxmlformats.org/officeDocument/2006/relationships/image"/><Relationship Id="rId24" Target="embeddings/oleObject10.bin" Type="http://schemas.openxmlformats.org/officeDocument/2006/relationships/oleObject"/><Relationship Id="rId25" Target="media/image9.wmf" Type="http://schemas.openxmlformats.org/officeDocument/2006/relationships/image"/><Relationship Id="rId26" Target="embeddings/oleObject11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2.bin" Type="http://schemas.openxmlformats.org/officeDocument/2006/relationships/oleObject"/><Relationship Id="rId29" Target="media/image11.wmf" Type="http://schemas.openxmlformats.org/officeDocument/2006/relationships/image"/><Relationship Id="rId3" Target="settings.xml" Type="http://schemas.openxmlformats.org/officeDocument/2006/relationships/settings"/><Relationship Id="rId30" Target="embeddings/oleObject13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4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5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6.bin" Type="http://schemas.openxmlformats.org/officeDocument/2006/relationships/oleObject"/><Relationship Id="rId37" Target="header1.xml" Type="http://schemas.openxmlformats.org/officeDocument/2006/relationships/header"/><Relationship Id="rId38" Target="header2.xml" Type="http://schemas.openxmlformats.org/officeDocument/2006/relationships/header"/><Relationship Id="rId39" Target="footer1.xml" Type="http://schemas.openxmlformats.org/officeDocument/2006/relationships/footer"/><Relationship Id="rId4" Target="webSettings.xml" Type="http://schemas.openxmlformats.org/officeDocument/2006/relationships/webSettings"/><Relationship Id="rId40" Target="footer2.xml" Type="http://schemas.openxmlformats.org/officeDocument/2006/relationships/footer"/><Relationship Id="rId41" Target="header3.xml" Type="http://schemas.openxmlformats.org/officeDocument/2006/relationships/header"/><Relationship Id="rId42" Target="footer3.xml" Type="http://schemas.openxmlformats.org/officeDocument/2006/relationships/footer"/><Relationship Id="rId43" Target="fontTable.xml" Type="http://schemas.openxmlformats.org/officeDocument/2006/relationships/fontTable"/><Relationship Id="rId44" Target="theme/theme1.xml" Type="http://schemas.openxmlformats.org/officeDocument/2006/relationships/theme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459</Words>
  <Characters>14020</Characters>
  <Application>Microsoft Office Word</Application>
  <DocSecurity>0</DocSecurity>
  <Lines>116</Lines>
  <Paragraphs>32</Paragraphs>
  <ScaleCrop>false</ScaleCrop>
  <Company/>
  <LinksUpToDate>false</LinksUpToDate>
  <CharactersWithSpaces>16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3-12T05:46:00Z</dcterms:created>
  <dc:creator>admin</dc:creator>
  <dc:description>Đề thi HSG môn Hóa lớp 11 năm 2020-2021 trường Trần Nguyên Hãn vòng 1 có đáp án được soạn dưới dạng file word và PDF gồm 9 trang. Các bạn xem và tải về ở dưới.</dc:description>
  <dcterms:modified xsi:type="dcterms:W3CDTF">2021-03-12T05:46:00Z</dcterms:modified>
  <cp:revision>1</cp:revision>
  <dc:title>Đề Thi HSG Môn Hóa Lớp 11 Năm 2020-2021 Trường Trần Nguyên Hãn Vòng 1 Có Đáp Án</dc:title>
</cp:coreProperties>
</file>